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E032197" w14:textId="77777777" w:rsidR="0045378D" w:rsidRDefault="006F1A4D" w:rsidP="0045378D">
      <w:pPr>
        <w:rPr>
          <w:rFonts w:ascii="Verdana" w:hAnsi="Verdana"/>
        </w:rPr>
      </w:pPr>
      <w:r>
        <w:rPr>
          <w:rFonts w:ascii="Verdana" w:hAnsi="Verdana"/>
          <w:b/>
        </w:rPr>
        <w:t xml:space="preserve">Learning Outcome </w:t>
      </w:r>
      <w:r w:rsidR="00392746">
        <w:rPr>
          <w:rFonts w:ascii="Verdana" w:hAnsi="Verdana"/>
          <w:b/>
        </w:rPr>
        <w:t>6C</w:t>
      </w:r>
      <w:r w:rsidR="0045378D" w:rsidRPr="00950E34">
        <w:rPr>
          <w:rFonts w:ascii="Verdana" w:hAnsi="Verdana"/>
          <w:b/>
        </w:rPr>
        <w:t>:</w:t>
      </w:r>
      <w:r w:rsidR="0045378D">
        <w:rPr>
          <w:rFonts w:ascii="Verdana" w:hAnsi="Verdana"/>
        </w:rPr>
        <w:t xml:space="preserve"> I can solve algebra equations with fractions.</w:t>
      </w:r>
    </w:p>
    <w:p w14:paraId="391EF773" w14:textId="43053069" w:rsidR="009814AD" w:rsidRPr="00C2145D" w:rsidRDefault="009814AD" w:rsidP="009814AD">
      <w:pPr>
        <w:rPr>
          <w:b/>
        </w:rPr>
      </w:pPr>
    </w:p>
    <w:p w14:paraId="5D1DEB84" w14:textId="77777777" w:rsidR="009814AD" w:rsidRDefault="009814AD" w:rsidP="009814AD">
      <w:r>
        <w:t xml:space="preserve">When an equation is of the form </w:t>
      </w:r>
      <w:r w:rsidR="0042157A">
        <w:rPr>
          <w:noProof/>
          <w:position w:val="-24"/>
        </w:rPr>
        <w:object w:dxaOrig="660" w:dyaOrig="620" w14:anchorId="5FE110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alt="" style="width:33pt;height:31.2pt;mso-width-percent:0;mso-height-percent:0;mso-width-percent:0;mso-height-percent:0" o:ole="">
            <v:imagedata r:id="rId7" o:title=""/>
          </v:shape>
          <o:OLEObject Type="Embed" ProgID="Equation.DSMT4" ShapeID="_x0000_i1051" DrawAspect="Content" ObjectID="_1616479465" r:id="rId8"/>
        </w:object>
      </w:r>
      <w:r>
        <w:t xml:space="preserve">, we can make this into an easier equation </w:t>
      </w:r>
      <w:r>
        <w:br/>
        <w:t xml:space="preserve">   by cross-multiplying to get…</w:t>
      </w:r>
    </w:p>
    <w:p w14:paraId="40ABBB21" w14:textId="32DB7286" w:rsidR="0032601E" w:rsidRDefault="0032601E" w:rsidP="002D0DC7"/>
    <w:p w14:paraId="27C54244" w14:textId="558BFE66" w:rsidR="009814AD" w:rsidRDefault="009814AD" w:rsidP="002D0DC7"/>
    <w:p w14:paraId="2845D1FA" w14:textId="010E2D5C" w:rsidR="009814AD" w:rsidRDefault="009814AD" w:rsidP="009814AD"/>
    <w:p w14:paraId="17EEE57D" w14:textId="77777777" w:rsidR="009814AD" w:rsidRDefault="009814AD" w:rsidP="009814AD"/>
    <w:p w14:paraId="199539C4" w14:textId="77777777" w:rsidR="009814AD" w:rsidRPr="009814AD" w:rsidRDefault="009814AD" w:rsidP="009814AD">
      <w:pPr>
        <w:rPr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20</m:t>
              </m:r>
            </m:den>
          </m:f>
        </m:oMath>
      </m:oMathPara>
    </w:p>
    <w:p w14:paraId="0CD5D4CB" w14:textId="77777777" w:rsidR="009814AD" w:rsidRDefault="009814AD" w:rsidP="009814AD">
      <w:pPr>
        <w:rPr>
          <w:b/>
        </w:rPr>
      </w:pPr>
    </w:p>
    <w:p w14:paraId="02513941" w14:textId="77777777" w:rsidR="009814AD" w:rsidRPr="009814AD" w:rsidRDefault="009814AD" w:rsidP="009814AD">
      <w:pPr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4×15=3×20</m:t>
          </m:r>
        </m:oMath>
      </m:oMathPara>
    </w:p>
    <w:p w14:paraId="76AB64C5" w14:textId="42E6A653" w:rsidR="009814AD" w:rsidRDefault="009814AD" w:rsidP="002D0DC7"/>
    <w:p w14:paraId="25879487" w14:textId="11F3C0A9" w:rsidR="009814AD" w:rsidRDefault="009814AD" w:rsidP="002D0DC7"/>
    <w:p w14:paraId="4F32C24D" w14:textId="6954D292" w:rsidR="009814AD" w:rsidRDefault="009814AD" w:rsidP="002D0DC7"/>
    <w:p w14:paraId="761F19A1" w14:textId="77777777" w:rsidR="009814AD" w:rsidRDefault="009814AD" w:rsidP="002D0DC7"/>
    <w:p w14:paraId="0D357313" w14:textId="77777777" w:rsidR="002D0DC7" w:rsidRDefault="002D0DC7" w:rsidP="002D0DC7">
      <w:r w:rsidRPr="00AA7846">
        <w:rPr>
          <w:u w:val="single"/>
        </w:rPr>
        <w:t>Example 1:</w:t>
      </w:r>
      <w:r>
        <w:tab/>
        <w:t>Solve</w:t>
      </w:r>
      <w:r>
        <w:tab/>
      </w:r>
      <w:r w:rsidR="0042157A">
        <w:rPr>
          <w:noProof/>
          <w:position w:val="-24"/>
        </w:rPr>
        <w:object w:dxaOrig="740" w:dyaOrig="620" w14:anchorId="12D62F07">
          <v:shape id="_x0000_i1050" type="#_x0000_t75" alt="" style="width:37.2pt;height:31.2pt;mso-width-percent:0;mso-height-percent:0;mso-width-percent:0;mso-height-percent:0" o:ole="">
            <v:imagedata r:id="rId9" o:title=""/>
          </v:shape>
          <o:OLEObject Type="Embed" ProgID="Equation.DSMT4" ShapeID="_x0000_i1050" DrawAspect="Content" ObjectID="_1616479466" r:id="rId10"/>
        </w:object>
      </w:r>
      <w:r>
        <w:tab/>
      </w:r>
      <w:r>
        <w:tab/>
      </w:r>
      <w:r>
        <w:tab/>
      </w:r>
      <w:r w:rsidRPr="00AA7846">
        <w:rPr>
          <w:u w:val="single"/>
        </w:rPr>
        <w:t>Example 2:</w:t>
      </w:r>
      <w:r>
        <w:tab/>
        <w:t>Solve</w:t>
      </w:r>
      <w:r>
        <w:tab/>
        <w:t xml:space="preserve"> </w:t>
      </w:r>
      <w:r w:rsidR="0042157A" w:rsidRPr="00DB1A02">
        <w:rPr>
          <w:noProof/>
          <w:position w:val="-24"/>
        </w:rPr>
        <w:object w:dxaOrig="1160" w:dyaOrig="620" w14:anchorId="73D20ADA">
          <v:shape id="_x0000_i1049" type="#_x0000_t75" alt="" style="width:58.2pt;height:31.2pt;mso-width-percent:0;mso-height-percent:0;mso-width-percent:0;mso-height-percent:0" o:ole="">
            <v:imagedata r:id="rId11" o:title=""/>
          </v:shape>
          <o:OLEObject Type="Embed" ProgID="Equation.DSMT4" ShapeID="_x0000_i1049" DrawAspect="Content" ObjectID="_1616479467" r:id="rId12"/>
        </w:object>
      </w:r>
      <w:r>
        <w:tab/>
      </w:r>
      <w:r>
        <w:tab/>
      </w:r>
    </w:p>
    <w:p w14:paraId="568C63B6" w14:textId="77777777" w:rsidR="002D0DC7" w:rsidRDefault="002D0DC7" w:rsidP="002D0DC7"/>
    <w:p w14:paraId="62DA25B7" w14:textId="77777777" w:rsidR="002D0DC7" w:rsidRDefault="002D0DC7" w:rsidP="002D0DC7">
      <w:pPr>
        <w:ind w:firstLine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65E5CD32" w14:textId="77777777" w:rsidR="002D0DC7" w:rsidRDefault="002D0DC7" w:rsidP="002D0DC7"/>
    <w:p w14:paraId="3BFDF0B3" w14:textId="77777777" w:rsidR="002D0DC7" w:rsidRDefault="002D0DC7" w:rsidP="002D0DC7"/>
    <w:p w14:paraId="1807CE55" w14:textId="7407BF4E" w:rsidR="002D0DC7" w:rsidRDefault="002D0DC7" w:rsidP="002D0DC7"/>
    <w:p w14:paraId="68430CF1" w14:textId="77777777" w:rsidR="009814AD" w:rsidRDefault="009814AD" w:rsidP="002D0DC7"/>
    <w:p w14:paraId="7E835B68" w14:textId="77777777" w:rsidR="002D0DC7" w:rsidRDefault="002D0DC7" w:rsidP="002D0DC7"/>
    <w:p w14:paraId="10569E65" w14:textId="77777777" w:rsidR="002D0DC7" w:rsidRDefault="002D0DC7" w:rsidP="002D0DC7"/>
    <w:p w14:paraId="660734AC" w14:textId="77777777" w:rsidR="002D0DC7" w:rsidRDefault="002D0DC7" w:rsidP="002D0DC7">
      <w:r>
        <w:tab/>
      </w:r>
      <w:r>
        <w:tab/>
      </w:r>
    </w:p>
    <w:p w14:paraId="3D7C9C3A" w14:textId="77777777" w:rsidR="002D0DC7" w:rsidRDefault="002D0DC7" w:rsidP="002D0DC7">
      <w:r w:rsidRPr="00AA7846">
        <w:rPr>
          <w:u w:val="single"/>
        </w:rPr>
        <w:t>Example 3:</w:t>
      </w:r>
      <w:r>
        <w:tab/>
        <w:t xml:space="preserve">Solve     </w:t>
      </w:r>
      <w:r w:rsidR="0042157A">
        <w:rPr>
          <w:noProof/>
          <w:position w:val="-24"/>
        </w:rPr>
        <w:object w:dxaOrig="1359" w:dyaOrig="620" w14:anchorId="3505C5FB">
          <v:shape id="_x0000_i1048" type="#_x0000_t75" alt="" style="width:67.8pt;height:31.2pt;mso-width-percent:0;mso-height-percent:0;mso-width-percent:0;mso-height-percent:0" o:ole="">
            <v:imagedata r:id="rId13" o:title=""/>
          </v:shape>
          <o:OLEObject Type="Embed" ProgID="Equation.DSMT4" ShapeID="_x0000_i1048" DrawAspect="Content" ObjectID="_1616479468" r:id="rId14"/>
        </w:object>
      </w:r>
      <w:r>
        <w:tab/>
      </w:r>
      <w:r>
        <w:tab/>
      </w:r>
      <w:r w:rsidRPr="00AA7846">
        <w:rPr>
          <w:u w:val="single"/>
        </w:rPr>
        <w:t>Example 4:</w:t>
      </w:r>
      <w:r>
        <w:tab/>
        <w:t xml:space="preserve">Solve    </w:t>
      </w:r>
      <w:r w:rsidR="0042157A">
        <w:rPr>
          <w:noProof/>
          <w:position w:val="-24"/>
        </w:rPr>
        <w:object w:dxaOrig="1480" w:dyaOrig="620" w14:anchorId="582849CF">
          <v:shape id="_x0000_i1047" type="#_x0000_t75" alt="" style="width:73.8pt;height:31.2pt;mso-width-percent:0;mso-height-percent:0;mso-width-percent:0;mso-height-percent:0" o:ole="">
            <v:imagedata r:id="rId15" o:title=""/>
          </v:shape>
          <o:OLEObject Type="Embed" ProgID="Equation.DSMT4" ShapeID="_x0000_i1047" DrawAspect="Content" ObjectID="_1616479469" r:id="rId16"/>
        </w:object>
      </w:r>
      <w:r>
        <w:tab/>
      </w:r>
      <w:r>
        <w:tab/>
      </w:r>
    </w:p>
    <w:p w14:paraId="70822C91" w14:textId="77777777" w:rsidR="002D0DC7" w:rsidRDefault="002D0DC7" w:rsidP="002D0DC7"/>
    <w:p w14:paraId="4CF4AC2A" w14:textId="77777777" w:rsidR="002D0DC7" w:rsidRDefault="002D0DC7" w:rsidP="002D0DC7">
      <w:pPr>
        <w:ind w:left="720"/>
      </w:pPr>
    </w:p>
    <w:p w14:paraId="617D99E7" w14:textId="77777777" w:rsidR="002D0DC7" w:rsidRDefault="002D0DC7" w:rsidP="002D0DC7"/>
    <w:p w14:paraId="2A861A2C" w14:textId="77777777" w:rsidR="002D0DC7" w:rsidRDefault="002D0DC7" w:rsidP="002D0DC7"/>
    <w:p w14:paraId="75A6C8FF" w14:textId="77777777" w:rsidR="002D0DC7" w:rsidRDefault="002D0DC7" w:rsidP="002D0DC7"/>
    <w:p w14:paraId="1A79D5A0" w14:textId="77777777" w:rsidR="002D0DC7" w:rsidRDefault="002D0DC7" w:rsidP="002D0DC7"/>
    <w:p w14:paraId="4F051FAF" w14:textId="77777777" w:rsidR="002D0DC7" w:rsidRDefault="002D0DC7" w:rsidP="002D0DC7"/>
    <w:p w14:paraId="129D5E22" w14:textId="77777777" w:rsidR="002D0DC7" w:rsidRDefault="002D0DC7" w:rsidP="002D0DC7"/>
    <w:p w14:paraId="3A3104DC" w14:textId="22273997" w:rsidR="002D0DC7" w:rsidRDefault="002D0DC7" w:rsidP="002D0DC7"/>
    <w:p w14:paraId="55D91252" w14:textId="03A0C409" w:rsidR="009814AD" w:rsidRDefault="009814AD" w:rsidP="002D0DC7"/>
    <w:p w14:paraId="498D447E" w14:textId="4B896A98" w:rsidR="009814AD" w:rsidRDefault="009814AD" w:rsidP="002D0DC7"/>
    <w:p w14:paraId="71CB145E" w14:textId="77777777" w:rsidR="009814AD" w:rsidRDefault="009814AD" w:rsidP="002D0DC7"/>
    <w:p w14:paraId="059442D8" w14:textId="77777777" w:rsidR="002D0DC7" w:rsidRDefault="002D0DC7" w:rsidP="002D0DC7"/>
    <w:p w14:paraId="33DF6125" w14:textId="77777777" w:rsidR="009814AD" w:rsidRDefault="002D0DC7" w:rsidP="002D0DC7">
      <w:r>
        <w:t>When an equation involves more terms with fractions, you can</w:t>
      </w:r>
      <w:r w:rsidR="00392746">
        <w:t xml:space="preserve"> do these two ways too…just leave the equations with fractions or rewrite </w:t>
      </w:r>
      <w:r>
        <w:t xml:space="preserve">the equation </w:t>
      </w:r>
      <w:r w:rsidR="00392746">
        <w:t xml:space="preserve">without fractions by </w:t>
      </w:r>
      <w:r>
        <w:t>multiplying ____________ term in the equation by the lowest common denominator (LCD</w:t>
      </w:r>
    </w:p>
    <w:p w14:paraId="6BABB880" w14:textId="04D9D57A" w:rsidR="002D0DC7" w:rsidRDefault="00AA7846" w:rsidP="002D0DC7">
      <w:r>
        <w:rPr>
          <w:u w:val="single"/>
        </w:rPr>
        <w:lastRenderedPageBreak/>
        <w:t>Example 5</w:t>
      </w:r>
      <w:r w:rsidRPr="00AA7846">
        <w:rPr>
          <w:u w:val="single"/>
        </w:rPr>
        <w:t>:</w:t>
      </w:r>
      <w:r>
        <w:tab/>
        <w:t>S</w:t>
      </w:r>
      <w:r w:rsidR="002D0DC7">
        <w:t>olve</w:t>
      </w:r>
      <w:r w:rsidR="002D0DC7">
        <w:tab/>
      </w:r>
      <w:r w:rsidR="0042157A" w:rsidRPr="00303A15">
        <w:rPr>
          <w:noProof/>
          <w:position w:val="-24"/>
        </w:rPr>
        <w:object w:dxaOrig="1680" w:dyaOrig="620" w14:anchorId="6B1CF41A">
          <v:shape id="_x0000_i1046" type="#_x0000_t75" alt="" style="width:84pt;height:31.2pt;mso-width-percent:0;mso-height-percent:0;mso-width-percent:0;mso-height-percent:0" o:ole="">
            <v:imagedata r:id="rId17" o:title=""/>
          </v:shape>
          <o:OLEObject Type="Embed" ProgID="Equation.DSMT4" ShapeID="_x0000_i1046" DrawAspect="Content" ObjectID="_1616479470" r:id="rId18"/>
        </w:object>
      </w:r>
      <w:r>
        <w:tab/>
      </w:r>
    </w:p>
    <w:p w14:paraId="35D1E882" w14:textId="77777777" w:rsidR="00392746" w:rsidRDefault="00392746" w:rsidP="00392746">
      <w:pPr>
        <w:ind w:left="360"/>
      </w:pPr>
      <w:r>
        <w:t>Method 1: Keep the fraction</w:t>
      </w:r>
      <w:r>
        <w:tab/>
      </w:r>
      <w:r>
        <w:tab/>
      </w:r>
      <w:r>
        <w:tab/>
        <w:t>Method 2: Remove the fraction</w:t>
      </w:r>
      <w:r>
        <w:br/>
        <w:t xml:space="preserve">                                                                              To do so, we multiply every term by </w:t>
      </w:r>
      <w:r w:rsidR="0042157A" w:rsidRPr="00303A15">
        <w:rPr>
          <w:noProof/>
          <w:position w:val="-24"/>
        </w:rPr>
        <w:object w:dxaOrig="820" w:dyaOrig="480" w14:anchorId="766EAAE9">
          <v:shape id="_x0000_i1045" type="#_x0000_t75" alt="" style="width:40.8pt;height:24pt;mso-width-percent:0;mso-height-percent:0;mso-width-percent:0;mso-height-percent:0" o:ole="">
            <v:imagedata r:id="rId19" o:title=""/>
          </v:shape>
          <o:OLEObject Type="Embed" ProgID="Equation.DSMT4" ShapeID="_x0000_i1045" DrawAspect="Content" ObjectID="_1616479471" r:id="rId20"/>
        </w:object>
      </w:r>
      <w:r>
        <w:t xml:space="preserve"> .</w:t>
      </w:r>
    </w:p>
    <w:p w14:paraId="50D18D2E" w14:textId="77777777" w:rsidR="00392746" w:rsidRPr="00576612" w:rsidRDefault="00392746" w:rsidP="00392746">
      <w:pPr>
        <w:rPr>
          <w:b/>
        </w:rPr>
      </w:pPr>
    </w:p>
    <w:p w14:paraId="12220245" w14:textId="77777777" w:rsidR="00392746" w:rsidRDefault="00392746" w:rsidP="00392746"/>
    <w:p w14:paraId="3DBDBB67" w14:textId="77777777" w:rsidR="002D0DC7" w:rsidRDefault="002D0DC7" w:rsidP="002D0DC7"/>
    <w:p w14:paraId="32CB29F2" w14:textId="77777777" w:rsidR="002D0DC7" w:rsidRDefault="00AA7846" w:rsidP="002D0DC7">
      <w:r>
        <w:tab/>
      </w:r>
      <w:r>
        <w:tab/>
      </w:r>
      <w:r w:rsidR="002D0DC7">
        <w:tab/>
      </w:r>
    </w:p>
    <w:p w14:paraId="3715065A" w14:textId="77777777" w:rsidR="00AA7846" w:rsidRDefault="00AA7846" w:rsidP="002D0DC7"/>
    <w:p w14:paraId="3CA17194" w14:textId="77777777" w:rsidR="00AA7846" w:rsidRDefault="00AA7846" w:rsidP="002D0DC7"/>
    <w:p w14:paraId="188F0E2A" w14:textId="77777777" w:rsidR="00AA7846" w:rsidRDefault="00AA7846" w:rsidP="002D0DC7"/>
    <w:p w14:paraId="431F1B1A" w14:textId="77777777" w:rsidR="00AA7846" w:rsidRDefault="00AA7846" w:rsidP="002D0DC7"/>
    <w:p w14:paraId="7FC850FE" w14:textId="77777777" w:rsidR="009814AD" w:rsidRDefault="009814AD" w:rsidP="002D0DC7">
      <w:pPr>
        <w:rPr>
          <w:u w:val="single"/>
        </w:rPr>
      </w:pPr>
    </w:p>
    <w:p w14:paraId="1B5F96FB" w14:textId="1C72EBAF" w:rsidR="002D0DC7" w:rsidRDefault="00AA7846" w:rsidP="002D0DC7">
      <w:r>
        <w:rPr>
          <w:u w:val="single"/>
        </w:rPr>
        <w:t>Example 6</w:t>
      </w:r>
      <w:r w:rsidRPr="00AA7846">
        <w:rPr>
          <w:u w:val="single"/>
        </w:rPr>
        <w:t>:</w:t>
      </w:r>
      <w:r w:rsidR="002D0DC7">
        <w:tab/>
      </w:r>
      <w:r w:rsidR="00392746">
        <w:t xml:space="preserve">Solve  </w:t>
      </w:r>
      <w:r w:rsidR="0042157A" w:rsidRPr="00303A15">
        <w:rPr>
          <w:noProof/>
          <w:position w:val="-24"/>
        </w:rPr>
        <w:object w:dxaOrig="1960" w:dyaOrig="620" w14:anchorId="1D7D80C1">
          <v:shape id="_x0000_i1044" type="#_x0000_t75" alt="" style="width:97.8pt;height:31.2pt;mso-width-percent:0;mso-height-percent:0;mso-width-percent:0;mso-height-percent:0" o:ole="">
            <v:imagedata r:id="rId21" o:title=""/>
          </v:shape>
          <o:OLEObject Type="Embed" ProgID="Equation.DSMT4" ShapeID="_x0000_i1044" DrawAspect="Content" ObjectID="_1616479472" r:id="rId22"/>
        </w:object>
      </w:r>
      <w:r w:rsidR="002D0DC7">
        <w:t xml:space="preserve"> </w:t>
      </w:r>
    </w:p>
    <w:p w14:paraId="3D2FC931" w14:textId="77777777" w:rsidR="00392746" w:rsidRDefault="00392746" w:rsidP="00392746">
      <w:pPr>
        <w:ind w:left="360"/>
      </w:pPr>
      <w:r>
        <w:t>Method 1: Keep the fraction</w:t>
      </w:r>
      <w:r>
        <w:tab/>
      </w:r>
      <w:r>
        <w:tab/>
      </w:r>
      <w:r>
        <w:tab/>
        <w:t>Method 2: Remove the fraction</w:t>
      </w:r>
      <w:r>
        <w:br/>
        <w:t xml:space="preserve">                                                                              To do so, we multiply every term by </w:t>
      </w:r>
      <w:r w:rsidR="0042157A" w:rsidRPr="00303A15">
        <w:rPr>
          <w:noProof/>
          <w:position w:val="-24"/>
        </w:rPr>
        <w:object w:dxaOrig="820" w:dyaOrig="480" w14:anchorId="763ED184">
          <v:shape id="_x0000_i1043" type="#_x0000_t75" alt="" style="width:40.8pt;height:24pt;mso-width-percent:0;mso-height-percent:0;mso-width-percent:0;mso-height-percent:0" o:ole="">
            <v:imagedata r:id="rId19" o:title=""/>
          </v:shape>
          <o:OLEObject Type="Embed" ProgID="Equation.DSMT4" ShapeID="_x0000_i1043" DrawAspect="Content" ObjectID="_1616479473" r:id="rId23"/>
        </w:object>
      </w:r>
      <w:r>
        <w:t xml:space="preserve"> .</w:t>
      </w:r>
    </w:p>
    <w:p w14:paraId="6D462481" w14:textId="77777777" w:rsidR="00392746" w:rsidRPr="00576612" w:rsidRDefault="00392746" w:rsidP="00392746">
      <w:pPr>
        <w:rPr>
          <w:b/>
        </w:rPr>
      </w:pPr>
    </w:p>
    <w:p w14:paraId="36F3628C" w14:textId="77777777" w:rsidR="002D0DC7" w:rsidRDefault="002D0DC7" w:rsidP="002D0DC7"/>
    <w:p w14:paraId="32186E1A" w14:textId="77777777" w:rsidR="002D0DC7" w:rsidRDefault="002D0DC7" w:rsidP="002D0DC7"/>
    <w:p w14:paraId="6E449BBB" w14:textId="77777777" w:rsidR="00AA7846" w:rsidRDefault="00AA7846" w:rsidP="002D0DC7"/>
    <w:p w14:paraId="59174F4A" w14:textId="77777777" w:rsidR="00AA7846" w:rsidRDefault="00AA7846" w:rsidP="002D0DC7"/>
    <w:p w14:paraId="34E741FC" w14:textId="16D96179" w:rsidR="00392746" w:rsidRDefault="00392746" w:rsidP="002D0DC7"/>
    <w:p w14:paraId="2C7D143C" w14:textId="557DFAE4" w:rsidR="009814AD" w:rsidRDefault="009814AD" w:rsidP="002D0DC7"/>
    <w:p w14:paraId="5D0EE667" w14:textId="1FA9D4A3" w:rsidR="009814AD" w:rsidRDefault="009814AD" w:rsidP="002D0DC7"/>
    <w:p w14:paraId="514F352D" w14:textId="77777777" w:rsidR="009814AD" w:rsidRDefault="009814AD" w:rsidP="002D0DC7">
      <w:pPr>
        <w:rPr>
          <w:u w:val="single"/>
        </w:rPr>
      </w:pPr>
    </w:p>
    <w:p w14:paraId="60B86120" w14:textId="77777777" w:rsidR="009814AD" w:rsidRDefault="009814AD" w:rsidP="002D0DC7">
      <w:pPr>
        <w:rPr>
          <w:u w:val="single"/>
        </w:rPr>
      </w:pPr>
    </w:p>
    <w:p w14:paraId="26DB2FAC" w14:textId="311DD670" w:rsidR="002D0DC7" w:rsidRDefault="00392746" w:rsidP="002D0DC7">
      <w:r>
        <w:rPr>
          <w:u w:val="single"/>
        </w:rPr>
        <w:t>Example 7</w:t>
      </w:r>
      <w:r w:rsidRPr="00AA7846">
        <w:rPr>
          <w:u w:val="single"/>
        </w:rPr>
        <w:t>:</w:t>
      </w:r>
      <w:r>
        <w:tab/>
      </w:r>
      <w:proofErr w:type="gramStart"/>
      <w:r>
        <w:t>Solve  the</w:t>
      </w:r>
      <w:proofErr w:type="gramEnd"/>
      <w:r>
        <w:t xml:space="preserve"> following any way you wish.</w:t>
      </w:r>
    </w:p>
    <w:p w14:paraId="41C0AC21" w14:textId="77777777" w:rsidR="002D0DC7" w:rsidRDefault="002D0DC7" w:rsidP="00392746">
      <w:pPr>
        <w:ind w:firstLine="720"/>
      </w:pPr>
      <w:r>
        <w:t>a)</w:t>
      </w:r>
      <w:r>
        <w:tab/>
      </w:r>
      <w:r w:rsidR="0042157A" w:rsidRPr="00422E14">
        <w:rPr>
          <w:noProof/>
          <w:position w:val="-24"/>
        </w:rPr>
        <w:object w:dxaOrig="2659" w:dyaOrig="620" w14:anchorId="785667C7">
          <v:shape id="_x0000_i1042" type="#_x0000_t75" alt="" style="width:133.2pt;height:31.2pt;mso-width-percent:0;mso-height-percent:0;mso-width-percent:0;mso-height-percent:0" o:ole="">
            <v:imagedata r:id="rId24" o:title=""/>
          </v:shape>
          <o:OLEObject Type="Embed" ProgID="Equation.DSMT4" ShapeID="_x0000_i1042" DrawAspect="Content" ObjectID="_1616479474" r:id="rId25"/>
        </w:object>
      </w:r>
      <w:r w:rsidR="00392746">
        <w:t xml:space="preserve">  </w:t>
      </w:r>
      <w:r w:rsidR="00392746">
        <w:tab/>
      </w:r>
      <w:r w:rsidR="00392746">
        <w:tab/>
        <w:t xml:space="preserve">           </w:t>
      </w:r>
      <w:proofErr w:type="gramStart"/>
      <w:r>
        <w:t xml:space="preserve">b)   </w:t>
      </w:r>
      <w:proofErr w:type="gramEnd"/>
      <w:r>
        <w:t xml:space="preserve">    </w:t>
      </w:r>
      <w:r w:rsidR="0042157A" w:rsidRPr="00422E14">
        <w:rPr>
          <w:noProof/>
          <w:position w:val="-24"/>
        </w:rPr>
        <w:object w:dxaOrig="2740" w:dyaOrig="620" w14:anchorId="72EFEBFD">
          <v:shape id="_x0000_i1041" type="#_x0000_t75" alt="" style="width:136.8pt;height:31.2pt;mso-width-percent:0;mso-height-percent:0;mso-width-percent:0;mso-height-percent:0" o:ole="">
            <v:imagedata r:id="rId26" o:title=""/>
          </v:shape>
          <o:OLEObject Type="Embed" ProgID="Equation.DSMT4" ShapeID="_x0000_i1041" DrawAspect="Content" ObjectID="_1616479475" r:id="rId27"/>
        </w:object>
      </w:r>
    </w:p>
    <w:p w14:paraId="1798553E" w14:textId="77777777" w:rsidR="002D0DC7" w:rsidRDefault="002D0DC7" w:rsidP="002D0DC7"/>
    <w:p w14:paraId="4A0AEA8A" w14:textId="77777777" w:rsidR="002D0DC7" w:rsidRDefault="002D0DC7" w:rsidP="002D0DC7">
      <w:pPr>
        <w:jc w:val="center"/>
      </w:pPr>
    </w:p>
    <w:p w14:paraId="1FD480C2" w14:textId="77777777" w:rsidR="002D0DC7" w:rsidRDefault="002D0DC7" w:rsidP="002D0DC7">
      <w:pPr>
        <w:jc w:val="center"/>
      </w:pPr>
    </w:p>
    <w:p w14:paraId="365C5709" w14:textId="77777777" w:rsidR="002D0DC7" w:rsidRDefault="002D0DC7" w:rsidP="002D0DC7">
      <w:pPr>
        <w:jc w:val="center"/>
      </w:pPr>
    </w:p>
    <w:p w14:paraId="0F83D5D4" w14:textId="77777777" w:rsidR="002D0DC7" w:rsidRDefault="002D0DC7" w:rsidP="002D0DC7">
      <w:pPr>
        <w:jc w:val="center"/>
      </w:pPr>
    </w:p>
    <w:p w14:paraId="4FAEEC86" w14:textId="77777777" w:rsidR="002D0DC7" w:rsidRDefault="002D0DC7" w:rsidP="002D0DC7">
      <w:pPr>
        <w:jc w:val="center"/>
      </w:pPr>
    </w:p>
    <w:p w14:paraId="04B4A79A" w14:textId="77777777" w:rsidR="002D0DC7" w:rsidRDefault="002D0DC7" w:rsidP="002D0DC7">
      <w:pPr>
        <w:jc w:val="center"/>
      </w:pPr>
    </w:p>
    <w:p w14:paraId="218E6709" w14:textId="77777777" w:rsidR="002D0DC7" w:rsidRDefault="002D0DC7" w:rsidP="002D0DC7">
      <w:pPr>
        <w:jc w:val="center"/>
      </w:pPr>
    </w:p>
    <w:p w14:paraId="6F137E90" w14:textId="77777777" w:rsidR="00334924" w:rsidRDefault="00334924" w:rsidP="00021F09">
      <w:pPr>
        <w:spacing w:line="360" w:lineRule="auto"/>
        <w:rPr>
          <w:b/>
        </w:rPr>
      </w:pPr>
    </w:p>
    <w:p w14:paraId="59EB404A" w14:textId="77777777" w:rsidR="00334924" w:rsidRDefault="00334924" w:rsidP="00021F09">
      <w:pPr>
        <w:spacing w:line="360" w:lineRule="auto"/>
        <w:rPr>
          <w:b/>
        </w:rPr>
      </w:pPr>
    </w:p>
    <w:p w14:paraId="310E38F7" w14:textId="77777777" w:rsidR="00334924" w:rsidRDefault="00334924" w:rsidP="00021F09">
      <w:pPr>
        <w:spacing w:line="360" w:lineRule="auto"/>
        <w:rPr>
          <w:b/>
        </w:rPr>
      </w:pPr>
    </w:p>
    <w:p w14:paraId="77F5F0A5" w14:textId="77777777" w:rsidR="009814AD" w:rsidRDefault="009814AD" w:rsidP="00E8516B">
      <w:pPr>
        <w:spacing w:line="360" w:lineRule="auto"/>
        <w:rPr>
          <w:b/>
        </w:rPr>
      </w:pPr>
    </w:p>
    <w:p w14:paraId="771828DD" w14:textId="77777777" w:rsidR="009814AD" w:rsidRDefault="009814AD" w:rsidP="00E8516B">
      <w:pPr>
        <w:spacing w:line="360" w:lineRule="auto"/>
        <w:rPr>
          <w:b/>
        </w:rPr>
      </w:pPr>
    </w:p>
    <w:p w14:paraId="104F3E89" w14:textId="42D817DC" w:rsidR="00E8516B" w:rsidRPr="00797462" w:rsidRDefault="00E8516B" w:rsidP="00E8516B">
      <w:pPr>
        <w:spacing w:line="360" w:lineRule="auto"/>
        <w:rPr>
          <w:b/>
        </w:rPr>
      </w:pPr>
      <w:r w:rsidRPr="00797462">
        <w:rPr>
          <w:b/>
        </w:rPr>
        <w:lastRenderedPageBreak/>
        <w:t>EXERCISES:</w:t>
      </w:r>
    </w:p>
    <w:p w14:paraId="4B1ED361" w14:textId="77777777" w:rsidR="00E8516B" w:rsidRDefault="00E8516B" w:rsidP="00E8516B">
      <w:r>
        <w:t>Solve each of the following by cross-multiplication.</w:t>
      </w:r>
    </w:p>
    <w:p w14:paraId="78A00042" w14:textId="77777777" w:rsidR="00E8516B" w:rsidRDefault="00E8516B" w:rsidP="00E8516B"/>
    <w:p w14:paraId="2D36E3E1" w14:textId="77777777" w:rsidR="00E8516B" w:rsidRDefault="00E8516B" w:rsidP="00E8516B">
      <w:r>
        <w:t>1.</w:t>
      </w:r>
      <w:r>
        <w:tab/>
      </w:r>
      <w:r w:rsidR="0042157A" w:rsidRPr="00291651">
        <w:rPr>
          <w:noProof/>
          <w:position w:val="-24"/>
        </w:rPr>
        <w:object w:dxaOrig="1280" w:dyaOrig="639" w14:anchorId="3CF468D6">
          <v:shape id="_x0000_i1040" type="#_x0000_t75" alt="" style="width:64.2pt;height:31.8pt;mso-width-percent:0;mso-height-percent:0;mso-width-percent:0;mso-height-percent:0" o:ole="">
            <v:imagedata r:id="rId28" o:title=""/>
          </v:shape>
          <o:OLEObject Type="Embed" ProgID="Equation.DSMT4" ShapeID="_x0000_i1040" DrawAspect="Content" ObjectID="_1616479476" r:id="rId29"/>
        </w:object>
      </w:r>
      <w:r>
        <w:tab/>
      </w:r>
      <w:r>
        <w:tab/>
      </w:r>
      <w:r>
        <w:tab/>
        <w:t>2.</w:t>
      </w:r>
      <w:r>
        <w:tab/>
      </w:r>
      <w:r w:rsidR="0042157A" w:rsidRPr="00291651">
        <w:rPr>
          <w:noProof/>
          <w:position w:val="-24"/>
        </w:rPr>
        <w:object w:dxaOrig="1280" w:dyaOrig="639" w14:anchorId="073B4CE1">
          <v:shape id="_x0000_i1039" type="#_x0000_t75" alt="" style="width:64.2pt;height:31.8pt;mso-width-percent:0;mso-height-percent:0;mso-width-percent:0;mso-height-percent:0" o:ole="">
            <v:imagedata r:id="rId30" o:title=""/>
          </v:shape>
          <o:OLEObject Type="Embed" ProgID="Equation.DSMT4" ShapeID="_x0000_i1039" DrawAspect="Content" ObjectID="_1616479477" r:id="rId31"/>
        </w:object>
      </w:r>
      <w:r>
        <w:tab/>
      </w:r>
      <w:r>
        <w:tab/>
      </w:r>
      <w:r>
        <w:tab/>
        <w:t>3.</w:t>
      </w:r>
      <w:r>
        <w:tab/>
      </w:r>
      <w:r w:rsidR="0042157A" w:rsidRPr="00291651">
        <w:rPr>
          <w:noProof/>
          <w:position w:val="-24"/>
        </w:rPr>
        <w:object w:dxaOrig="1240" w:dyaOrig="639" w14:anchorId="055C733A">
          <v:shape id="_x0000_i1038" type="#_x0000_t75" alt="" style="width:61.8pt;height:31.8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16479478" r:id="rId33"/>
        </w:object>
      </w:r>
      <w:r>
        <w:tab/>
      </w:r>
    </w:p>
    <w:p w14:paraId="2DD10AFA" w14:textId="77777777" w:rsidR="00E8516B" w:rsidRDefault="00E8516B" w:rsidP="00E8516B"/>
    <w:p w14:paraId="479EE34D" w14:textId="77777777" w:rsidR="00E8516B" w:rsidRDefault="00E8516B" w:rsidP="00E8516B"/>
    <w:p w14:paraId="3582C994" w14:textId="77777777" w:rsidR="00E8516B" w:rsidRDefault="00E8516B" w:rsidP="00E8516B"/>
    <w:p w14:paraId="757C0CFA" w14:textId="77777777" w:rsidR="00E8516B" w:rsidRDefault="00E8516B" w:rsidP="00E8516B"/>
    <w:p w14:paraId="330AC756" w14:textId="77777777" w:rsidR="00E8516B" w:rsidRDefault="00E8516B" w:rsidP="00E8516B"/>
    <w:p w14:paraId="3F8DF31A" w14:textId="77777777" w:rsidR="00E8516B" w:rsidRDefault="00E8516B" w:rsidP="00E8516B"/>
    <w:p w14:paraId="43B40383" w14:textId="77777777" w:rsidR="00E8516B" w:rsidRDefault="00E8516B" w:rsidP="00E8516B"/>
    <w:p w14:paraId="6BF794F9" w14:textId="77777777" w:rsidR="00E8516B" w:rsidRDefault="00E8516B" w:rsidP="00E8516B">
      <w:r>
        <w:t>4.</w:t>
      </w:r>
      <w:r>
        <w:tab/>
      </w:r>
      <w:r w:rsidR="0042157A" w:rsidRPr="00291651">
        <w:rPr>
          <w:noProof/>
          <w:position w:val="-24"/>
        </w:rPr>
        <w:object w:dxaOrig="1180" w:dyaOrig="639" w14:anchorId="6486D126">
          <v:shape id="_x0000_i1037" type="#_x0000_t75" alt="" style="width:58.8pt;height:31.8pt;mso-width-percent:0;mso-height-percent:0;mso-width-percent:0;mso-height-percent:0" o:ole="">
            <v:imagedata r:id="rId34" o:title=""/>
          </v:shape>
          <o:OLEObject Type="Embed" ProgID="Equation.DSMT4" ShapeID="_x0000_i1037" DrawAspect="Content" ObjectID="_1616479479" r:id="rId35"/>
        </w:object>
      </w:r>
      <w:r>
        <w:tab/>
      </w:r>
      <w:r>
        <w:tab/>
      </w:r>
      <w:r>
        <w:tab/>
        <w:t>5.</w:t>
      </w:r>
      <w:r>
        <w:tab/>
      </w:r>
      <w:r w:rsidR="0042157A" w:rsidRPr="00291651">
        <w:rPr>
          <w:noProof/>
          <w:position w:val="-24"/>
        </w:rPr>
        <w:object w:dxaOrig="1200" w:dyaOrig="639" w14:anchorId="17185EB4">
          <v:shape id="_x0000_i1036" type="#_x0000_t75" alt="" style="width:60pt;height:31.8pt;mso-width-percent:0;mso-height-percent:0;mso-width-percent:0;mso-height-percent:0" o:ole="">
            <v:imagedata r:id="rId36" o:title=""/>
          </v:shape>
          <o:OLEObject Type="Embed" ProgID="Equation.DSMT4" ShapeID="_x0000_i1036" DrawAspect="Content" ObjectID="_1616479480" r:id="rId37"/>
        </w:object>
      </w:r>
      <w:r>
        <w:tab/>
      </w:r>
      <w:r>
        <w:tab/>
      </w:r>
      <w:r>
        <w:tab/>
        <w:t>6.</w:t>
      </w:r>
      <w:r>
        <w:tab/>
      </w:r>
      <w:r w:rsidR="0042157A" w:rsidRPr="00291651">
        <w:rPr>
          <w:noProof/>
          <w:position w:val="-24"/>
        </w:rPr>
        <w:object w:dxaOrig="1180" w:dyaOrig="639" w14:anchorId="1D1D6688">
          <v:shape id="_x0000_i1035" type="#_x0000_t75" alt="" style="width:58.8pt;height:31.8pt;mso-width-percent:0;mso-height-percent:0;mso-width-percent:0;mso-height-percent:0" o:ole="">
            <v:imagedata r:id="rId38" o:title=""/>
          </v:shape>
          <o:OLEObject Type="Embed" ProgID="Equation.DSMT4" ShapeID="_x0000_i1035" DrawAspect="Content" ObjectID="_1616479481" r:id="rId39"/>
        </w:object>
      </w:r>
    </w:p>
    <w:p w14:paraId="141B133D" w14:textId="77777777" w:rsidR="00E8516B" w:rsidRDefault="00E8516B" w:rsidP="00E8516B"/>
    <w:p w14:paraId="6DBDCB85" w14:textId="77777777" w:rsidR="00E8516B" w:rsidRDefault="00E8516B" w:rsidP="00E8516B"/>
    <w:p w14:paraId="2535AEA5" w14:textId="77777777" w:rsidR="00E8516B" w:rsidRDefault="00E8516B" w:rsidP="00E8516B"/>
    <w:p w14:paraId="1779B733" w14:textId="77777777" w:rsidR="00E8516B" w:rsidRDefault="00E8516B" w:rsidP="00E8516B"/>
    <w:p w14:paraId="3375EF67" w14:textId="77777777" w:rsidR="00E8516B" w:rsidRDefault="00E8516B" w:rsidP="00E8516B"/>
    <w:p w14:paraId="4E6E0E05" w14:textId="77777777" w:rsidR="00E8516B" w:rsidRDefault="00E8516B" w:rsidP="00E8516B"/>
    <w:p w14:paraId="6F1CBA38" w14:textId="77777777" w:rsidR="00E8516B" w:rsidRDefault="00E8516B" w:rsidP="00E8516B"/>
    <w:p w14:paraId="3C20DF78" w14:textId="77777777" w:rsidR="00E8516B" w:rsidRDefault="00E8516B" w:rsidP="00E8516B"/>
    <w:p w14:paraId="5429D270" w14:textId="77777777" w:rsidR="00E8516B" w:rsidRDefault="00E8516B" w:rsidP="00E8516B">
      <w:r>
        <w:t>7.</w:t>
      </w:r>
      <w:r>
        <w:tab/>
      </w:r>
      <w:r w:rsidR="0042157A" w:rsidRPr="00291651">
        <w:rPr>
          <w:noProof/>
          <w:position w:val="-24"/>
        </w:rPr>
        <w:object w:dxaOrig="2100" w:dyaOrig="700" w14:anchorId="0A62C035">
          <v:shape id="_x0000_i1034" type="#_x0000_t75" alt="" style="width:105pt;height:34.8pt;mso-width-percent:0;mso-height-percent:0;mso-width-percent:0;mso-height-percent:0" o:ole="">
            <v:imagedata r:id="rId40" o:title=""/>
          </v:shape>
          <o:OLEObject Type="Embed" ProgID="Equation.DSMT4" ShapeID="_x0000_i1034" DrawAspect="Content" ObjectID="_1616479482" r:id="rId41"/>
        </w:object>
      </w:r>
      <w:r>
        <w:tab/>
      </w:r>
      <w:r>
        <w:tab/>
      </w:r>
      <w:r>
        <w:tab/>
      </w:r>
      <w:r>
        <w:tab/>
      </w:r>
      <w:r>
        <w:tab/>
        <w:t>8.</w:t>
      </w:r>
      <w:r>
        <w:tab/>
      </w:r>
      <w:r w:rsidR="0042157A" w:rsidRPr="00291651">
        <w:rPr>
          <w:noProof/>
          <w:position w:val="-24"/>
        </w:rPr>
        <w:object w:dxaOrig="2140" w:dyaOrig="700" w14:anchorId="5182A905">
          <v:shape id="_x0000_i1033" type="#_x0000_t75" alt="" style="width:106.8pt;height:34.8pt;mso-width-percent:0;mso-height-percent:0;mso-width-percent:0;mso-height-percent:0" o:ole="">
            <v:imagedata r:id="rId42" o:title=""/>
          </v:shape>
          <o:OLEObject Type="Embed" ProgID="Equation.DSMT4" ShapeID="_x0000_i1033" DrawAspect="Content" ObjectID="_1616479483" r:id="rId43"/>
        </w:object>
      </w:r>
    </w:p>
    <w:p w14:paraId="637AF657" w14:textId="77777777" w:rsidR="00E8516B" w:rsidRDefault="00E8516B" w:rsidP="00E8516B"/>
    <w:p w14:paraId="7F4957C5" w14:textId="77777777" w:rsidR="00E8516B" w:rsidRDefault="00E8516B" w:rsidP="00E8516B"/>
    <w:p w14:paraId="3BB91D8C" w14:textId="77777777" w:rsidR="00E8516B" w:rsidRDefault="00E8516B" w:rsidP="00E8516B"/>
    <w:p w14:paraId="47AF5CCD" w14:textId="77777777" w:rsidR="00E8516B" w:rsidRDefault="00E8516B" w:rsidP="00E8516B"/>
    <w:p w14:paraId="2D87EF41" w14:textId="77777777" w:rsidR="00E8516B" w:rsidRDefault="00E8516B" w:rsidP="00E8516B"/>
    <w:p w14:paraId="52F24EBA" w14:textId="77777777" w:rsidR="00E8516B" w:rsidRDefault="00E8516B" w:rsidP="00E8516B"/>
    <w:p w14:paraId="34C325AA" w14:textId="77777777" w:rsidR="00E8516B" w:rsidRDefault="00E8516B" w:rsidP="00E8516B"/>
    <w:p w14:paraId="3D88BA68" w14:textId="77777777" w:rsidR="00E8516B" w:rsidRDefault="00E8516B" w:rsidP="00E8516B"/>
    <w:p w14:paraId="416404D8" w14:textId="77777777" w:rsidR="00E8516B" w:rsidRDefault="00E8516B" w:rsidP="00E8516B">
      <w:r>
        <w:t>Solve each of the following by multiplying each term by the lowest common denominator.</w:t>
      </w:r>
    </w:p>
    <w:p w14:paraId="351A9CE0" w14:textId="77777777" w:rsidR="00E8516B" w:rsidRDefault="00E8516B" w:rsidP="00E8516B"/>
    <w:p w14:paraId="5900FF03" w14:textId="77777777" w:rsidR="00E8516B" w:rsidRDefault="00E8516B" w:rsidP="00E8516B">
      <w:r>
        <w:t>9.</w:t>
      </w:r>
      <w:r>
        <w:tab/>
      </w:r>
      <w:r w:rsidR="0042157A" w:rsidRPr="00CA1E21">
        <w:rPr>
          <w:noProof/>
          <w:position w:val="-24"/>
        </w:rPr>
        <w:object w:dxaOrig="1660" w:dyaOrig="620" w14:anchorId="003C8F50">
          <v:shape id="_x0000_i1032" type="#_x0000_t75" alt="" style="width:82.8pt;height:31.2pt;mso-width-percent:0;mso-height-percent:0;mso-width-percent:0;mso-height-percent:0" o:ole="">
            <v:imagedata r:id="rId44" o:title=""/>
          </v:shape>
          <o:OLEObject Type="Embed" ProgID="Equation.DSMT4" ShapeID="_x0000_i1032" DrawAspect="Content" ObjectID="_1616479484" r:id="rId45"/>
        </w:object>
      </w:r>
      <w:r>
        <w:tab/>
      </w:r>
      <w:r>
        <w:tab/>
      </w:r>
      <w:r>
        <w:tab/>
      </w:r>
      <w:r>
        <w:tab/>
      </w:r>
      <w:r>
        <w:tab/>
        <w:t>10.</w:t>
      </w:r>
      <w:r>
        <w:tab/>
      </w:r>
      <w:r w:rsidR="0042157A" w:rsidRPr="00CA1E21">
        <w:rPr>
          <w:noProof/>
          <w:position w:val="-24"/>
        </w:rPr>
        <w:object w:dxaOrig="1719" w:dyaOrig="620" w14:anchorId="322DC442">
          <v:shape id="_x0000_i1031" type="#_x0000_t75" alt="" style="width:85.8pt;height:31.2pt;mso-width-percent:0;mso-height-percent:0;mso-width-percent:0;mso-height-percent:0" o:ole="">
            <v:imagedata r:id="rId46" o:title=""/>
          </v:shape>
          <o:OLEObject Type="Embed" ProgID="Equation.DSMT4" ShapeID="_x0000_i1031" DrawAspect="Content" ObjectID="_1616479485" r:id="rId47"/>
        </w:object>
      </w:r>
    </w:p>
    <w:p w14:paraId="1643F46D" w14:textId="77777777" w:rsidR="00E8516B" w:rsidRDefault="00E8516B" w:rsidP="00E8516B"/>
    <w:p w14:paraId="4804C760" w14:textId="77777777" w:rsidR="00E8516B" w:rsidRDefault="00E8516B" w:rsidP="00E8516B"/>
    <w:p w14:paraId="7A61762D" w14:textId="77777777" w:rsidR="00E8516B" w:rsidRDefault="00E8516B" w:rsidP="00E8516B"/>
    <w:p w14:paraId="07FFA76B" w14:textId="77777777" w:rsidR="00E8516B" w:rsidRDefault="00E8516B" w:rsidP="00E8516B"/>
    <w:p w14:paraId="75C66C24" w14:textId="77777777" w:rsidR="00E8516B" w:rsidRDefault="00E8516B" w:rsidP="00E8516B"/>
    <w:p w14:paraId="582F8ABA" w14:textId="77777777" w:rsidR="00E8516B" w:rsidRDefault="00E8516B" w:rsidP="00E8516B"/>
    <w:p w14:paraId="32E9DFE8" w14:textId="77777777" w:rsidR="00E8516B" w:rsidRDefault="00E8516B" w:rsidP="00E8516B"/>
    <w:p w14:paraId="513F950E" w14:textId="77777777" w:rsidR="00E8516B" w:rsidRDefault="00E8516B" w:rsidP="00E8516B"/>
    <w:p w14:paraId="0F4628C2" w14:textId="77777777" w:rsidR="00E8516B" w:rsidRDefault="00E8516B" w:rsidP="00E8516B">
      <w:r>
        <w:lastRenderedPageBreak/>
        <w:t>11.</w:t>
      </w:r>
      <w:r>
        <w:tab/>
      </w:r>
      <w:r w:rsidR="0042157A" w:rsidRPr="00CA1E21">
        <w:rPr>
          <w:noProof/>
          <w:position w:val="-24"/>
        </w:rPr>
        <w:object w:dxaOrig="2680" w:dyaOrig="620" w14:anchorId="3B738F61">
          <v:shape id="_x0000_i1030" type="#_x0000_t75" alt="" style="width:133.8pt;height:31.2pt;mso-width-percent:0;mso-height-percent:0;mso-width-percent:0;mso-height-percent:0" o:ole="">
            <v:imagedata r:id="rId48" o:title=""/>
          </v:shape>
          <o:OLEObject Type="Embed" ProgID="Equation.DSMT4" ShapeID="_x0000_i1030" DrawAspect="Content" ObjectID="_1616479486" r:id="rId49"/>
        </w:object>
      </w:r>
      <w:r>
        <w:tab/>
      </w:r>
      <w:r>
        <w:tab/>
      </w:r>
      <w:r>
        <w:tab/>
      </w:r>
      <w:r>
        <w:tab/>
        <w:t>12.</w:t>
      </w:r>
      <w:r>
        <w:tab/>
      </w:r>
      <w:r w:rsidR="0042157A" w:rsidRPr="00CA1E21">
        <w:rPr>
          <w:noProof/>
          <w:position w:val="-24"/>
        </w:rPr>
        <w:object w:dxaOrig="2160" w:dyaOrig="660" w14:anchorId="3173AC6D">
          <v:shape id="_x0000_i1029" type="#_x0000_t75" alt="" style="width:108pt;height:33pt;mso-width-percent:0;mso-height-percent:0;mso-width-percent:0;mso-height-percent:0" o:ole="">
            <v:imagedata r:id="rId50" o:title=""/>
          </v:shape>
          <o:OLEObject Type="Embed" ProgID="Equation.DSMT4" ShapeID="_x0000_i1029" DrawAspect="Content" ObjectID="_1616479487" r:id="rId51"/>
        </w:object>
      </w:r>
    </w:p>
    <w:p w14:paraId="119658D2" w14:textId="77777777" w:rsidR="00E8516B" w:rsidRDefault="00E8516B" w:rsidP="00E8516B"/>
    <w:p w14:paraId="4FDA288F" w14:textId="77777777" w:rsidR="00E8516B" w:rsidRDefault="00E8516B" w:rsidP="00E8516B"/>
    <w:p w14:paraId="7F52DF98" w14:textId="77777777" w:rsidR="00E8516B" w:rsidRDefault="00E8516B" w:rsidP="00E8516B"/>
    <w:p w14:paraId="2958CEC5" w14:textId="77777777" w:rsidR="00E8516B" w:rsidRDefault="00E8516B" w:rsidP="00E8516B"/>
    <w:p w14:paraId="4F011B7B" w14:textId="77777777" w:rsidR="00E8516B" w:rsidRDefault="00E8516B" w:rsidP="00E8516B"/>
    <w:p w14:paraId="78881532" w14:textId="77777777" w:rsidR="00E8516B" w:rsidRDefault="00E8516B" w:rsidP="00E8516B"/>
    <w:p w14:paraId="17A2255D" w14:textId="77777777" w:rsidR="00E8516B" w:rsidRDefault="00E8516B" w:rsidP="00E8516B"/>
    <w:p w14:paraId="4280208D" w14:textId="77777777" w:rsidR="00E8516B" w:rsidRDefault="00E8516B" w:rsidP="00E8516B"/>
    <w:p w14:paraId="486D8ACD" w14:textId="77777777" w:rsidR="00E8516B" w:rsidRDefault="00E8516B" w:rsidP="00E8516B"/>
    <w:p w14:paraId="2D72C28D" w14:textId="77777777" w:rsidR="00E8516B" w:rsidRDefault="00E8516B" w:rsidP="00E8516B"/>
    <w:p w14:paraId="269E5A2A" w14:textId="77777777" w:rsidR="00E8516B" w:rsidRDefault="00E8516B" w:rsidP="00E8516B"/>
    <w:p w14:paraId="23F5C6EA" w14:textId="77777777" w:rsidR="00E8516B" w:rsidRDefault="00E8516B" w:rsidP="00E8516B">
      <w:r>
        <w:t>13.</w:t>
      </w:r>
      <w:r>
        <w:tab/>
      </w:r>
      <w:r w:rsidR="0042157A" w:rsidRPr="00CA1E21">
        <w:rPr>
          <w:noProof/>
          <w:position w:val="-24"/>
        </w:rPr>
        <w:object w:dxaOrig="2840" w:dyaOrig="660" w14:anchorId="54831BC2">
          <v:shape id="_x0000_i1028" type="#_x0000_t75" alt="" style="width:142.2pt;height:33pt;mso-width-percent:0;mso-height-percent:0;mso-width-percent:0;mso-height-percent:0" o:ole="">
            <v:imagedata r:id="rId52" o:title=""/>
          </v:shape>
          <o:OLEObject Type="Embed" ProgID="Equation.DSMT4" ShapeID="_x0000_i1028" DrawAspect="Content" ObjectID="_1616479488" r:id="rId53"/>
        </w:object>
      </w:r>
      <w:r>
        <w:tab/>
      </w:r>
      <w:r>
        <w:tab/>
      </w:r>
      <w:r>
        <w:tab/>
      </w:r>
      <w:r>
        <w:tab/>
        <w:t>14.</w:t>
      </w:r>
      <w:r>
        <w:tab/>
      </w:r>
      <w:r w:rsidR="0042157A" w:rsidRPr="00CA1E21">
        <w:rPr>
          <w:noProof/>
          <w:position w:val="-24"/>
        </w:rPr>
        <w:object w:dxaOrig="2580" w:dyaOrig="660" w14:anchorId="0076BEDB">
          <v:shape id="_x0000_i1027" type="#_x0000_t75" alt="" style="width:129pt;height:33pt;mso-width-percent:0;mso-height-percent:0;mso-width-percent:0;mso-height-percent:0" o:ole="">
            <v:imagedata r:id="rId54" o:title=""/>
          </v:shape>
          <o:OLEObject Type="Embed" ProgID="Equation.DSMT4" ShapeID="_x0000_i1027" DrawAspect="Content" ObjectID="_1616479489" r:id="rId55"/>
        </w:object>
      </w:r>
    </w:p>
    <w:p w14:paraId="26DCC7B1" w14:textId="77777777" w:rsidR="00E8516B" w:rsidRDefault="00E8516B" w:rsidP="00E8516B"/>
    <w:p w14:paraId="7EE58C1E" w14:textId="77777777" w:rsidR="00E8516B" w:rsidRDefault="00E8516B" w:rsidP="00E8516B"/>
    <w:p w14:paraId="473D4B4A" w14:textId="77777777" w:rsidR="00E8516B" w:rsidRDefault="00E8516B" w:rsidP="00E8516B"/>
    <w:p w14:paraId="157E4168" w14:textId="77777777" w:rsidR="00E8516B" w:rsidRDefault="00E8516B" w:rsidP="00E8516B"/>
    <w:p w14:paraId="279FFF5C" w14:textId="77777777" w:rsidR="00E8516B" w:rsidRDefault="00E8516B" w:rsidP="00E8516B"/>
    <w:p w14:paraId="40143853" w14:textId="77777777" w:rsidR="00E8516B" w:rsidRDefault="00E8516B" w:rsidP="00E8516B"/>
    <w:p w14:paraId="62C1A211" w14:textId="77777777" w:rsidR="00E8516B" w:rsidRDefault="00E8516B" w:rsidP="00E8516B">
      <w:bookmarkStart w:id="0" w:name="_GoBack"/>
      <w:bookmarkEnd w:id="0"/>
    </w:p>
    <w:p w14:paraId="39733ED1" w14:textId="77777777" w:rsidR="00E8516B" w:rsidRDefault="00E8516B" w:rsidP="00E8516B"/>
    <w:p w14:paraId="153DAD32" w14:textId="77777777" w:rsidR="00E8516B" w:rsidRDefault="00E8516B" w:rsidP="00E8516B"/>
    <w:p w14:paraId="7A2A25C3" w14:textId="77777777" w:rsidR="00E8516B" w:rsidRDefault="00E8516B" w:rsidP="00E8516B"/>
    <w:p w14:paraId="3DF7986F" w14:textId="77777777" w:rsidR="00E8516B" w:rsidRDefault="00E8516B" w:rsidP="00E8516B"/>
    <w:p w14:paraId="5E9FB80F" w14:textId="77777777" w:rsidR="00E8516B" w:rsidRDefault="00E8516B" w:rsidP="00E8516B">
      <w:r>
        <w:t>15.</w:t>
      </w:r>
      <w:r>
        <w:tab/>
      </w:r>
      <w:r w:rsidR="0042157A" w:rsidRPr="00480F3D">
        <w:rPr>
          <w:noProof/>
          <w:position w:val="-24"/>
        </w:rPr>
        <w:object w:dxaOrig="2220" w:dyaOrig="620" w14:anchorId="06216695">
          <v:shape id="_x0000_i1026" type="#_x0000_t75" alt="" style="width:111pt;height:31.2pt;mso-width-percent:0;mso-height-percent:0;mso-width-percent:0;mso-height-percent:0" o:ole="">
            <v:imagedata r:id="rId56" o:title=""/>
          </v:shape>
          <o:OLEObject Type="Embed" ProgID="Equation.DSMT4" ShapeID="_x0000_i1026" DrawAspect="Content" ObjectID="_1616479490" r:id="rId57"/>
        </w:object>
      </w:r>
      <w:r>
        <w:tab/>
      </w:r>
      <w:r>
        <w:tab/>
      </w:r>
      <w:r>
        <w:tab/>
      </w:r>
      <w:r>
        <w:tab/>
        <w:t>16.</w:t>
      </w:r>
      <w:r>
        <w:tab/>
      </w:r>
      <w:r w:rsidR="0042157A" w:rsidRPr="00480F3D">
        <w:rPr>
          <w:noProof/>
          <w:position w:val="-24"/>
        </w:rPr>
        <w:object w:dxaOrig="2340" w:dyaOrig="620" w14:anchorId="3F45EC43">
          <v:shape id="_x0000_i1025" type="#_x0000_t75" alt="" style="width:117pt;height:31.2pt;mso-width-percent:0;mso-height-percent:0;mso-width-percent:0;mso-height-percent:0" o:ole="">
            <v:imagedata r:id="rId58" o:title=""/>
          </v:shape>
          <o:OLEObject Type="Embed" ProgID="Equation.DSMT4" ShapeID="_x0000_i1025" DrawAspect="Content" ObjectID="_1616479491" r:id="rId59"/>
        </w:object>
      </w:r>
    </w:p>
    <w:p w14:paraId="3064FA35" w14:textId="77777777" w:rsidR="00E8516B" w:rsidRDefault="00E8516B" w:rsidP="00E8516B"/>
    <w:p w14:paraId="2CDF862B" w14:textId="77777777" w:rsidR="00E8516B" w:rsidRDefault="00E8516B" w:rsidP="00021F09">
      <w:pPr>
        <w:spacing w:line="360" w:lineRule="auto"/>
        <w:rPr>
          <w:b/>
        </w:rPr>
      </w:pPr>
    </w:p>
    <w:sectPr w:rsidR="00E8516B" w:rsidSect="00D34D11">
      <w:headerReference w:type="even" r:id="rId60"/>
      <w:headerReference w:type="default" r:id="rId61"/>
      <w:footerReference w:type="even" r:id="rId62"/>
      <w:footerReference w:type="default" r:id="rId63"/>
      <w:headerReference w:type="first" r:id="rId64"/>
      <w:footerReference w:type="first" r:id="rId65"/>
      <w:type w:val="continuous"/>
      <w:pgSz w:w="12240" w:h="15840"/>
      <w:pgMar w:top="1008" w:right="1325" w:bottom="1008" w:left="1276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383BB6" w14:textId="77777777" w:rsidR="0042157A" w:rsidRDefault="0042157A">
      <w:r>
        <w:separator/>
      </w:r>
    </w:p>
  </w:endnote>
  <w:endnote w:type="continuationSeparator" w:id="0">
    <w:p w14:paraId="2BDB4F4E" w14:textId="77777777" w:rsidR="0042157A" w:rsidRDefault="004215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altName w:val="맑은 고딕"/>
    <w:panose1 w:val="020B0503020000020004"/>
    <w:charset w:val="81"/>
    <w:family w:val="swiss"/>
    <w:notTrueType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36190C" w14:textId="77777777" w:rsidR="00525181" w:rsidRDefault="0052518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6C0914" w14:textId="77777777" w:rsidR="00525181" w:rsidRDefault="0052518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F18831" w14:textId="77777777" w:rsidR="00525181" w:rsidRDefault="0052518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C693CA" w14:textId="77777777" w:rsidR="0042157A" w:rsidRDefault="0042157A">
      <w:r>
        <w:separator/>
      </w:r>
    </w:p>
  </w:footnote>
  <w:footnote w:type="continuationSeparator" w:id="0">
    <w:p w14:paraId="2A15CC14" w14:textId="77777777" w:rsidR="0042157A" w:rsidRDefault="004215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BA0DF2" w14:textId="77777777" w:rsidR="00525181" w:rsidRDefault="0052518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950071" w14:textId="77777777" w:rsidR="005D2726" w:rsidRPr="006A35E6" w:rsidRDefault="005D2726" w:rsidP="00963BA8">
    <w:r w:rsidRPr="006A35E6">
      <w:rPr>
        <w:b/>
      </w:rPr>
      <w:t>Math 9</w:t>
    </w:r>
    <w:r w:rsidR="00271F5E">
      <w:rPr>
        <w:b/>
      </w:rPr>
      <w:t xml:space="preserve"> </w:t>
    </w:r>
    <w:r w:rsidR="00271F5E">
      <w:rPr>
        <w:b/>
      </w:rPr>
      <w:tab/>
    </w:r>
    <w:r w:rsidRPr="006A35E6">
      <w:tab/>
    </w:r>
    <w:r w:rsidRPr="006A35E6">
      <w:tab/>
    </w:r>
    <w:r w:rsidRPr="006A35E6">
      <w:tab/>
      <w:t xml:space="preserve"> </w:t>
    </w:r>
    <w:r w:rsidRPr="006A35E6">
      <w:tab/>
    </w:r>
    <w:r w:rsidRPr="006A35E6">
      <w:tab/>
    </w:r>
    <w:r w:rsidR="006A35E6">
      <w:tab/>
    </w:r>
    <w:r w:rsidR="006A35E6">
      <w:tab/>
      <w:t>Date: _____________________</w:t>
    </w:r>
  </w:p>
  <w:p w14:paraId="263EC359" w14:textId="77777777" w:rsidR="005D2726" w:rsidRPr="006A35E6" w:rsidRDefault="0018138E" w:rsidP="006A35E6">
    <w:pPr>
      <w:tabs>
        <w:tab w:val="left" w:pos="7938"/>
      </w:tabs>
    </w:pPr>
    <w:r>
      <w:rPr>
        <w:b/>
      </w:rPr>
      <w:t xml:space="preserve">Section </w:t>
    </w:r>
    <w:r w:rsidR="007528AC">
      <w:rPr>
        <w:b/>
      </w:rPr>
      <w:t>6</w:t>
    </w:r>
    <w:r w:rsidR="000F1FFC">
      <w:rPr>
        <w:b/>
      </w:rPr>
      <w:t>.1</w:t>
    </w:r>
    <w:r w:rsidR="007528AC">
      <w:rPr>
        <w:b/>
      </w:rPr>
      <w:t xml:space="preserve"> and 6.2</w:t>
    </w:r>
    <w:r w:rsidR="000F1FFC">
      <w:rPr>
        <w:b/>
      </w:rPr>
      <w:t xml:space="preserve"> </w:t>
    </w:r>
    <w:r w:rsidR="006A35E6">
      <w:rPr>
        <w:b/>
      </w:rPr>
      <w:t xml:space="preserve">– </w:t>
    </w:r>
    <w:r w:rsidR="007528AC">
      <w:rPr>
        <w:b/>
      </w:rPr>
      <w:t>Solving Equations</w:t>
    </w:r>
    <w:r w:rsidR="005A293E">
      <w:rPr>
        <w:b/>
      </w:rPr>
      <w:t xml:space="preserve"> </w:t>
    </w:r>
    <w:r w:rsidR="002D0DC7">
      <w:rPr>
        <w:b/>
      </w:rPr>
      <w:t>Involving Fractions</w:t>
    </w:r>
    <w:r w:rsidR="006A35E6">
      <w:tab/>
    </w:r>
    <w:r w:rsidR="002859E8" w:rsidRPr="006A35E6">
      <w:t xml:space="preserve">Page </w:t>
    </w:r>
    <w:r w:rsidR="002859E8" w:rsidRPr="006A35E6">
      <w:rPr>
        <w:rStyle w:val="PageNumber"/>
      </w:rPr>
      <w:fldChar w:fldCharType="begin"/>
    </w:r>
    <w:r w:rsidR="002859E8" w:rsidRPr="006A35E6">
      <w:rPr>
        <w:rStyle w:val="PageNumber"/>
      </w:rPr>
      <w:instrText xml:space="preserve"> PAGE </w:instrText>
    </w:r>
    <w:r w:rsidR="002859E8" w:rsidRPr="006A35E6">
      <w:rPr>
        <w:rStyle w:val="PageNumber"/>
      </w:rPr>
      <w:fldChar w:fldCharType="separate"/>
    </w:r>
    <w:r w:rsidR="00E8516B">
      <w:rPr>
        <w:rStyle w:val="PageNumber"/>
        <w:noProof/>
      </w:rPr>
      <w:t>3</w:t>
    </w:r>
    <w:r w:rsidR="002859E8" w:rsidRPr="006A35E6">
      <w:rPr>
        <w:rStyle w:val="PageNumber"/>
      </w:rPr>
      <w:fldChar w:fldCharType="end"/>
    </w:r>
    <w:r w:rsidR="002859E8" w:rsidRPr="006A35E6">
      <w:rPr>
        <w:rStyle w:val="PageNumber"/>
      </w:rPr>
      <w:t xml:space="preserve"> of </w:t>
    </w:r>
    <w:r w:rsidR="002859E8" w:rsidRPr="006A35E6">
      <w:rPr>
        <w:rStyle w:val="PageNumber"/>
      </w:rPr>
      <w:fldChar w:fldCharType="begin"/>
    </w:r>
    <w:r w:rsidR="002859E8" w:rsidRPr="006A35E6">
      <w:rPr>
        <w:rStyle w:val="PageNumber"/>
      </w:rPr>
      <w:instrText xml:space="preserve"> NUMPAGES </w:instrText>
    </w:r>
    <w:r w:rsidR="002859E8" w:rsidRPr="006A35E6">
      <w:rPr>
        <w:rStyle w:val="PageNumber"/>
      </w:rPr>
      <w:fldChar w:fldCharType="separate"/>
    </w:r>
    <w:r w:rsidR="00E8516B">
      <w:rPr>
        <w:rStyle w:val="PageNumber"/>
        <w:noProof/>
      </w:rPr>
      <w:t>4</w:t>
    </w:r>
    <w:r w:rsidR="002859E8" w:rsidRPr="006A35E6">
      <w:rPr>
        <w:rStyle w:val="PageNumber"/>
      </w:rPr>
      <w:fldChar w:fldCharType="end"/>
    </w:r>
  </w:p>
  <w:p w14:paraId="50D8EE12" w14:textId="77777777" w:rsidR="005D2726" w:rsidRDefault="005D272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D371B1" w14:textId="77777777" w:rsidR="00525181" w:rsidRDefault="0052518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147FC"/>
    <w:multiLevelType w:val="hybridMultilevel"/>
    <w:tmpl w:val="C7DA8A76"/>
    <w:lvl w:ilvl="0" w:tplc="100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u w:val="none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3B52A3"/>
    <w:multiLevelType w:val="hybridMultilevel"/>
    <w:tmpl w:val="2738FB42"/>
    <w:lvl w:ilvl="0" w:tplc="061A522E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D33AFE"/>
    <w:multiLevelType w:val="hybridMultilevel"/>
    <w:tmpl w:val="4852C364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A31C91"/>
    <w:multiLevelType w:val="hybridMultilevel"/>
    <w:tmpl w:val="2C288890"/>
    <w:lvl w:ilvl="0" w:tplc="AE72F5E0">
      <w:start w:val="3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83F6342"/>
    <w:multiLevelType w:val="hybridMultilevel"/>
    <w:tmpl w:val="01D47E74"/>
    <w:lvl w:ilvl="0" w:tplc="10090001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F8A1CCF"/>
    <w:multiLevelType w:val="hybridMultilevel"/>
    <w:tmpl w:val="0352ACC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B92FE6"/>
    <w:multiLevelType w:val="hybridMultilevel"/>
    <w:tmpl w:val="0EC6096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A073DD"/>
    <w:multiLevelType w:val="hybridMultilevel"/>
    <w:tmpl w:val="47A86CD0"/>
    <w:lvl w:ilvl="0" w:tplc="074EAA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11A716F"/>
    <w:multiLevelType w:val="hybridMultilevel"/>
    <w:tmpl w:val="054C73F0"/>
    <w:lvl w:ilvl="0" w:tplc="8ACAF858">
      <w:start w:val="1"/>
      <w:numFmt w:val="lowerLetter"/>
      <w:lvlText w:val="%1)"/>
      <w:lvlJc w:val="left"/>
      <w:pPr>
        <w:ind w:left="61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6840" w:hanging="360"/>
      </w:pPr>
    </w:lvl>
    <w:lvl w:ilvl="2" w:tplc="1009001B" w:tentative="1">
      <w:start w:val="1"/>
      <w:numFmt w:val="lowerRoman"/>
      <w:lvlText w:val="%3."/>
      <w:lvlJc w:val="right"/>
      <w:pPr>
        <w:ind w:left="7560" w:hanging="180"/>
      </w:pPr>
    </w:lvl>
    <w:lvl w:ilvl="3" w:tplc="1009000F" w:tentative="1">
      <w:start w:val="1"/>
      <w:numFmt w:val="decimal"/>
      <w:lvlText w:val="%4."/>
      <w:lvlJc w:val="left"/>
      <w:pPr>
        <w:ind w:left="8280" w:hanging="360"/>
      </w:pPr>
    </w:lvl>
    <w:lvl w:ilvl="4" w:tplc="10090019" w:tentative="1">
      <w:start w:val="1"/>
      <w:numFmt w:val="lowerLetter"/>
      <w:lvlText w:val="%5."/>
      <w:lvlJc w:val="left"/>
      <w:pPr>
        <w:ind w:left="9000" w:hanging="360"/>
      </w:pPr>
    </w:lvl>
    <w:lvl w:ilvl="5" w:tplc="1009001B" w:tentative="1">
      <w:start w:val="1"/>
      <w:numFmt w:val="lowerRoman"/>
      <w:lvlText w:val="%6."/>
      <w:lvlJc w:val="right"/>
      <w:pPr>
        <w:ind w:left="9720" w:hanging="180"/>
      </w:pPr>
    </w:lvl>
    <w:lvl w:ilvl="6" w:tplc="1009000F" w:tentative="1">
      <w:start w:val="1"/>
      <w:numFmt w:val="decimal"/>
      <w:lvlText w:val="%7."/>
      <w:lvlJc w:val="left"/>
      <w:pPr>
        <w:ind w:left="10440" w:hanging="360"/>
      </w:pPr>
    </w:lvl>
    <w:lvl w:ilvl="7" w:tplc="10090019" w:tentative="1">
      <w:start w:val="1"/>
      <w:numFmt w:val="lowerLetter"/>
      <w:lvlText w:val="%8."/>
      <w:lvlJc w:val="left"/>
      <w:pPr>
        <w:ind w:left="11160" w:hanging="360"/>
      </w:pPr>
    </w:lvl>
    <w:lvl w:ilvl="8" w:tplc="1009001B" w:tentative="1">
      <w:start w:val="1"/>
      <w:numFmt w:val="lowerRoman"/>
      <w:lvlText w:val="%9."/>
      <w:lvlJc w:val="right"/>
      <w:pPr>
        <w:ind w:left="11880" w:hanging="180"/>
      </w:pPr>
    </w:lvl>
  </w:abstractNum>
  <w:abstractNum w:abstractNumId="9" w15:restartNumberingAfterBreak="0">
    <w:nsid w:val="320D4D1F"/>
    <w:multiLevelType w:val="hybridMultilevel"/>
    <w:tmpl w:val="EDEE89A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5170CB"/>
    <w:multiLevelType w:val="hybridMultilevel"/>
    <w:tmpl w:val="3E4AEBC6"/>
    <w:lvl w:ilvl="0" w:tplc="10090017">
      <w:start w:val="1"/>
      <w:numFmt w:val="lowerLetter"/>
      <w:lvlText w:val="%1)"/>
      <w:lvlJc w:val="left"/>
      <w:pPr>
        <w:ind w:left="792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512" w:hanging="360"/>
      </w:pPr>
    </w:lvl>
    <w:lvl w:ilvl="2" w:tplc="1009001B" w:tentative="1">
      <w:start w:val="1"/>
      <w:numFmt w:val="lowerRoman"/>
      <w:lvlText w:val="%3."/>
      <w:lvlJc w:val="right"/>
      <w:pPr>
        <w:ind w:left="2232" w:hanging="180"/>
      </w:pPr>
    </w:lvl>
    <w:lvl w:ilvl="3" w:tplc="1009000F" w:tentative="1">
      <w:start w:val="1"/>
      <w:numFmt w:val="decimal"/>
      <w:lvlText w:val="%4."/>
      <w:lvlJc w:val="left"/>
      <w:pPr>
        <w:ind w:left="2952" w:hanging="360"/>
      </w:pPr>
    </w:lvl>
    <w:lvl w:ilvl="4" w:tplc="10090019" w:tentative="1">
      <w:start w:val="1"/>
      <w:numFmt w:val="lowerLetter"/>
      <w:lvlText w:val="%5."/>
      <w:lvlJc w:val="left"/>
      <w:pPr>
        <w:ind w:left="3672" w:hanging="360"/>
      </w:pPr>
    </w:lvl>
    <w:lvl w:ilvl="5" w:tplc="1009001B" w:tentative="1">
      <w:start w:val="1"/>
      <w:numFmt w:val="lowerRoman"/>
      <w:lvlText w:val="%6."/>
      <w:lvlJc w:val="right"/>
      <w:pPr>
        <w:ind w:left="4392" w:hanging="180"/>
      </w:pPr>
    </w:lvl>
    <w:lvl w:ilvl="6" w:tplc="1009000F" w:tentative="1">
      <w:start w:val="1"/>
      <w:numFmt w:val="decimal"/>
      <w:lvlText w:val="%7."/>
      <w:lvlJc w:val="left"/>
      <w:pPr>
        <w:ind w:left="5112" w:hanging="360"/>
      </w:pPr>
    </w:lvl>
    <w:lvl w:ilvl="7" w:tplc="10090019" w:tentative="1">
      <w:start w:val="1"/>
      <w:numFmt w:val="lowerLetter"/>
      <w:lvlText w:val="%8."/>
      <w:lvlJc w:val="left"/>
      <w:pPr>
        <w:ind w:left="5832" w:hanging="360"/>
      </w:pPr>
    </w:lvl>
    <w:lvl w:ilvl="8" w:tplc="10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1" w15:restartNumberingAfterBreak="0">
    <w:nsid w:val="39202EA2"/>
    <w:multiLevelType w:val="hybridMultilevel"/>
    <w:tmpl w:val="CFB4D70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1362D5"/>
    <w:multiLevelType w:val="hybridMultilevel"/>
    <w:tmpl w:val="0352ACC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775C0C"/>
    <w:multiLevelType w:val="hybridMultilevel"/>
    <w:tmpl w:val="1EFAAEFE"/>
    <w:lvl w:ilvl="0" w:tplc="53847ADE">
      <w:start w:val="1"/>
      <w:numFmt w:val="bullet"/>
      <w:lvlText w:val=""/>
      <w:lvlJc w:val="left"/>
      <w:pPr>
        <w:tabs>
          <w:tab w:val="num" w:pos="284"/>
        </w:tabs>
        <w:ind w:left="737" w:hanging="17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BE66B0"/>
    <w:multiLevelType w:val="hybridMultilevel"/>
    <w:tmpl w:val="AD868C58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D34CF2"/>
    <w:multiLevelType w:val="hybridMultilevel"/>
    <w:tmpl w:val="E0801A2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3C2ACC"/>
    <w:multiLevelType w:val="hybridMultilevel"/>
    <w:tmpl w:val="66ECC466"/>
    <w:lvl w:ilvl="0" w:tplc="10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ED7CA7"/>
    <w:multiLevelType w:val="hybridMultilevel"/>
    <w:tmpl w:val="E6BA0F66"/>
    <w:lvl w:ilvl="0" w:tplc="AB6CCD24">
      <w:start w:val="2"/>
      <w:numFmt w:val="lowerLetter"/>
      <w:lvlText w:val="%1)"/>
      <w:lvlJc w:val="left"/>
      <w:pPr>
        <w:tabs>
          <w:tab w:val="num" w:pos="567"/>
        </w:tabs>
        <w:ind w:left="567" w:hanging="567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00A4A7F"/>
    <w:multiLevelType w:val="hybridMultilevel"/>
    <w:tmpl w:val="2C1EE86C"/>
    <w:lvl w:ilvl="0" w:tplc="372AA100">
      <w:start w:val="1"/>
      <w:numFmt w:val="lowerRoman"/>
      <w:lvlText w:val="%1)"/>
      <w:lvlJc w:val="left"/>
      <w:pPr>
        <w:tabs>
          <w:tab w:val="num" w:pos="1512"/>
        </w:tabs>
        <w:ind w:left="1512" w:hanging="72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872"/>
        </w:tabs>
        <w:ind w:left="1872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592"/>
        </w:tabs>
        <w:ind w:left="2592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3312"/>
        </w:tabs>
        <w:ind w:left="3312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4032"/>
        </w:tabs>
        <w:ind w:left="4032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752"/>
        </w:tabs>
        <w:ind w:left="4752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abstractNum w:abstractNumId="19" w15:restartNumberingAfterBreak="0">
    <w:nsid w:val="53B642BE"/>
    <w:multiLevelType w:val="hybridMultilevel"/>
    <w:tmpl w:val="54967B0C"/>
    <w:lvl w:ilvl="0" w:tplc="9B38264C">
      <w:start w:val="1"/>
      <w:numFmt w:val="bullet"/>
      <w:pStyle w:val="03-BLM-BL-Arrow-SpBelow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82B4199"/>
    <w:multiLevelType w:val="hybridMultilevel"/>
    <w:tmpl w:val="EDDCA99C"/>
    <w:lvl w:ilvl="0" w:tplc="E14227B0">
      <w:start w:val="3"/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8AF75AB"/>
    <w:multiLevelType w:val="hybridMultilevel"/>
    <w:tmpl w:val="261445AA"/>
    <w:lvl w:ilvl="0" w:tplc="100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0D632C5"/>
    <w:multiLevelType w:val="hybridMultilevel"/>
    <w:tmpl w:val="A1024EF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13136C"/>
    <w:multiLevelType w:val="hybridMultilevel"/>
    <w:tmpl w:val="CB54DE34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660732"/>
    <w:multiLevelType w:val="hybridMultilevel"/>
    <w:tmpl w:val="3D149104"/>
    <w:lvl w:ilvl="0" w:tplc="B4827574">
      <w:start w:val="3"/>
      <w:numFmt w:val="lowerLetter"/>
      <w:lvlText w:val="%1)"/>
      <w:lvlJc w:val="left"/>
      <w:pPr>
        <w:ind w:left="1080" w:hanging="360"/>
      </w:pPr>
      <w:rPr>
        <w:rFonts w:ascii="Century Gothic" w:hAnsi="Century Gothic" w:hint="default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83A4B28"/>
    <w:multiLevelType w:val="hybridMultilevel"/>
    <w:tmpl w:val="6C9AEEB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86D61AE"/>
    <w:multiLevelType w:val="hybridMultilevel"/>
    <w:tmpl w:val="C36A3384"/>
    <w:lvl w:ilvl="0" w:tplc="997E22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DD672F5"/>
    <w:multiLevelType w:val="hybridMultilevel"/>
    <w:tmpl w:val="EDEE89A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FDE6E1F"/>
    <w:multiLevelType w:val="hybridMultilevel"/>
    <w:tmpl w:val="0352ACC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0333539"/>
    <w:multiLevelType w:val="hybridMultilevel"/>
    <w:tmpl w:val="794CCE9E"/>
    <w:lvl w:ilvl="0" w:tplc="FC8E80E0">
      <w:start w:val="1"/>
      <w:numFmt w:val="lowerLetter"/>
      <w:lvlText w:val="(%1)"/>
      <w:lvlJc w:val="left"/>
      <w:pPr>
        <w:ind w:left="61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6840" w:hanging="360"/>
      </w:pPr>
    </w:lvl>
    <w:lvl w:ilvl="2" w:tplc="1009001B" w:tentative="1">
      <w:start w:val="1"/>
      <w:numFmt w:val="lowerRoman"/>
      <w:lvlText w:val="%3."/>
      <w:lvlJc w:val="right"/>
      <w:pPr>
        <w:ind w:left="7560" w:hanging="180"/>
      </w:pPr>
    </w:lvl>
    <w:lvl w:ilvl="3" w:tplc="1009000F" w:tentative="1">
      <w:start w:val="1"/>
      <w:numFmt w:val="decimal"/>
      <w:lvlText w:val="%4."/>
      <w:lvlJc w:val="left"/>
      <w:pPr>
        <w:ind w:left="8280" w:hanging="360"/>
      </w:pPr>
    </w:lvl>
    <w:lvl w:ilvl="4" w:tplc="10090019" w:tentative="1">
      <w:start w:val="1"/>
      <w:numFmt w:val="lowerLetter"/>
      <w:lvlText w:val="%5."/>
      <w:lvlJc w:val="left"/>
      <w:pPr>
        <w:ind w:left="9000" w:hanging="360"/>
      </w:pPr>
    </w:lvl>
    <w:lvl w:ilvl="5" w:tplc="1009001B" w:tentative="1">
      <w:start w:val="1"/>
      <w:numFmt w:val="lowerRoman"/>
      <w:lvlText w:val="%6."/>
      <w:lvlJc w:val="right"/>
      <w:pPr>
        <w:ind w:left="9720" w:hanging="180"/>
      </w:pPr>
    </w:lvl>
    <w:lvl w:ilvl="6" w:tplc="1009000F" w:tentative="1">
      <w:start w:val="1"/>
      <w:numFmt w:val="decimal"/>
      <w:lvlText w:val="%7."/>
      <w:lvlJc w:val="left"/>
      <w:pPr>
        <w:ind w:left="10440" w:hanging="360"/>
      </w:pPr>
    </w:lvl>
    <w:lvl w:ilvl="7" w:tplc="10090019" w:tentative="1">
      <w:start w:val="1"/>
      <w:numFmt w:val="lowerLetter"/>
      <w:lvlText w:val="%8."/>
      <w:lvlJc w:val="left"/>
      <w:pPr>
        <w:ind w:left="11160" w:hanging="360"/>
      </w:pPr>
    </w:lvl>
    <w:lvl w:ilvl="8" w:tplc="1009001B" w:tentative="1">
      <w:start w:val="1"/>
      <w:numFmt w:val="lowerRoman"/>
      <w:lvlText w:val="%9."/>
      <w:lvlJc w:val="right"/>
      <w:pPr>
        <w:ind w:left="11880" w:hanging="180"/>
      </w:pPr>
    </w:lvl>
  </w:abstractNum>
  <w:abstractNum w:abstractNumId="30" w15:restartNumberingAfterBreak="0">
    <w:nsid w:val="72446042"/>
    <w:multiLevelType w:val="hybridMultilevel"/>
    <w:tmpl w:val="0352ACC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3584A9F"/>
    <w:multiLevelType w:val="hybridMultilevel"/>
    <w:tmpl w:val="F79EFEE4"/>
    <w:lvl w:ilvl="0" w:tplc="230AB044">
      <w:start w:val="1"/>
      <w:numFmt w:val="lowerLetter"/>
      <w:lvlText w:val="(%1)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56C7287"/>
    <w:multiLevelType w:val="hybridMultilevel"/>
    <w:tmpl w:val="35D69FA8"/>
    <w:lvl w:ilvl="0" w:tplc="867E2D88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125" w:hanging="360"/>
      </w:pPr>
    </w:lvl>
    <w:lvl w:ilvl="2" w:tplc="1009001B" w:tentative="1">
      <w:start w:val="1"/>
      <w:numFmt w:val="lowerRoman"/>
      <w:lvlText w:val="%3."/>
      <w:lvlJc w:val="right"/>
      <w:pPr>
        <w:ind w:left="1845" w:hanging="180"/>
      </w:pPr>
    </w:lvl>
    <w:lvl w:ilvl="3" w:tplc="1009000F" w:tentative="1">
      <w:start w:val="1"/>
      <w:numFmt w:val="decimal"/>
      <w:lvlText w:val="%4."/>
      <w:lvlJc w:val="left"/>
      <w:pPr>
        <w:ind w:left="2565" w:hanging="360"/>
      </w:pPr>
    </w:lvl>
    <w:lvl w:ilvl="4" w:tplc="10090019" w:tentative="1">
      <w:start w:val="1"/>
      <w:numFmt w:val="lowerLetter"/>
      <w:lvlText w:val="%5."/>
      <w:lvlJc w:val="left"/>
      <w:pPr>
        <w:ind w:left="3285" w:hanging="360"/>
      </w:pPr>
    </w:lvl>
    <w:lvl w:ilvl="5" w:tplc="1009001B" w:tentative="1">
      <w:start w:val="1"/>
      <w:numFmt w:val="lowerRoman"/>
      <w:lvlText w:val="%6."/>
      <w:lvlJc w:val="right"/>
      <w:pPr>
        <w:ind w:left="4005" w:hanging="180"/>
      </w:pPr>
    </w:lvl>
    <w:lvl w:ilvl="6" w:tplc="1009000F" w:tentative="1">
      <w:start w:val="1"/>
      <w:numFmt w:val="decimal"/>
      <w:lvlText w:val="%7."/>
      <w:lvlJc w:val="left"/>
      <w:pPr>
        <w:ind w:left="4725" w:hanging="360"/>
      </w:pPr>
    </w:lvl>
    <w:lvl w:ilvl="7" w:tplc="10090019" w:tentative="1">
      <w:start w:val="1"/>
      <w:numFmt w:val="lowerLetter"/>
      <w:lvlText w:val="%8."/>
      <w:lvlJc w:val="left"/>
      <w:pPr>
        <w:ind w:left="5445" w:hanging="360"/>
      </w:pPr>
    </w:lvl>
    <w:lvl w:ilvl="8" w:tplc="10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3" w15:restartNumberingAfterBreak="0">
    <w:nsid w:val="7BE438AA"/>
    <w:multiLevelType w:val="hybridMultilevel"/>
    <w:tmpl w:val="0352ACC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F9668C2"/>
    <w:multiLevelType w:val="hybridMultilevel"/>
    <w:tmpl w:val="50C03138"/>
    <w:lvl w:ilvl="0" w:tplc="AB903492">
      <w:start w:val="1"/>
      <w:numFmt w:val="lowerLetter"/>
      <w:lvlText w:val="%1)"/>
      <w:lvlJc w:val="left"/>
      <w:pPr>
        <w:ind w:left="984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04" w:hanging="360"/>
      </w:pPr>
    </w:lvl>
    <w:lvl w:ilvl="2" w:tplc="1009001B" w:tentative="1">
      <w:start w:val="1"/>
      <w:numFmt w:val="lowerRoman"/>
      <w:lvlText w:val="%3."/>
      <w:lvlJc w:val="right"/>
      <w:pPr>
        <w:ind w:left="2424" w:hanging="180"/>
      </w:pPr>
    </w:lvl>
    <w:lvl w:ilvl="3" w:tplc="1009000F" w:tentative="1">
      <w:start w:val="1"/>
      <w:numFmt w:val="decimal"/>
      <w:lvlText w:val="%4."/>
      <w:lvlJc w:val="left"/>
      <w:pPr>
        <w:ind w:left="3144" w:hanging="360"/>
      </w:pPr>
    </w:lvl>
    <w:lvl w:ilvl="4" w:tplc="10090019" w:tentative="1">
      <w:start w:val="1"/>
      <w:numFmt w:val="lowerLetter"/>
      <w:lvlText w:val="%5."/>
      <w:lvlJc w:val="left"/>
      <w:pPr>
        <w:ind w:left="3864" w:hanging="360"/>
      </w:pPr>
    </w:lvl>
    <w:lvl w:ilvl="5" w:tplc="1009001B" w:tentative="1">
      <w:start w:val="1"/>
      <w:numFmt w:val="lowerRoman"/>
      <w:lvlText w:val="%6."/>
      <w:lvlJc w:val="right"/>
      <w:pPr>
        <w:ind w:left="4584" w:hanging="180"/>
      </w:pPr>
    </w:lvl>
    <w:lvl w:ilvl="6" w:tplc="1009000F" w:tentative="1">
      <w:start w:val="1"/>
      <w:numFmt w:val="decimal"/>
      <w:lvlText w:val="%7."/>
      <w:lvlJc w:val="left"/>
      <w:pPr>
        <w:ind w:left="5304" w:hanging="360"/>
      </w:pPr>
    </w:lvl>
    <w:lvl w:ilvl="7" w:tplc="10090019" w:tentative="1">
      <w:start w:val="1"/>
      <w:numFmt w:val="lowerLetter"/>
      <w:lvlText w:val="%8."/>
      <w:lvlJc w:val="left"/>
      <w:pPr>
        <w:ind w:left="6024" w:hanging="360"/>
      </w:pPr>
    </w:lvl>
    <w:lvl w:ilvl="8" w:tplc="1009001B" w:tentative="1">
      <w:start w:val="1"/>
      <w:numFmt w:val="lowerRoman"/>
      <w:lvlText w:val="%9."/>
      <w:lvlJc w:val="right"/>
      <w:pPr>
        <w:ind w:left="6744" w:hanging="180"/>
      </w:pPr>
    </w:lvl>
  </w:abstractNum>
  <w:abstractNum w:abstractNumId="35" w15:restartNumberingAfterBreak="0">
    <w:nsid w:val="7FD96B21"/>
    <w:multiLevelType w:val="hybridMultilevel"/>
    <w:tmpl w:val="0088CA16"/>
    <w:lvl w:ilvl="0" w:tplc="158860D4">
      <w:start w:val="1"/>
      <w:numFmt w:val="lowerRoman"/>
      <w:lvlText w:val="%1)"/>
      <w:lvlJc w:val="left"/>
      <w:pPr>
        <w:tabs>
          <w:tab w:val="num" w:pos="1512"/>
        </w:tabs>
        <w:ind w:left="1512" w:hanging="72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872"/>
        </w:tabs>
        <w:ind w:left="1872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592"/>
        </w:tabs>
        <w:ind w:left="2592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3312"/>
        </w:tabs>
        <w:ind w:left="3312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4032"/>
        </w:tabs>
        <w:ind w:left="4032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752"/>
        </w:tabs>
        <w:ind w:left="4752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num w:numId="1">
    <w:abstractNumId w:val="20"/>
  </w:num>
  <w:num w:numId="2">
    <w:abstractNumId w:val="9"/>
  </w:num>
  <w:num w:numId="3">
    <w:abstractNumId w:val="27"/>
  </w:num>
  <w:num w:numId="4">
    <w:abstractNumId w:val="22"/>
  </w:num>
  <w:num w:numId="5">
    <w:abstractNumId w:val="3"/>
  </w:num>
  <w:num w:numId="6">
    <w:abstractNumId w:val="25"/>
  </w:num>
  <w:num w:numId="7">
    <w:abstractNumId w:val="23"/>
  </w:num>
  <w:num w:numId="8">
    <w:abstractNumId w:val="0"/>
  </w:num>
  <w:num w:numId="9">
    <w:abstractNumId w:val="29"/>
  </w:num>
  <w:num w:numId="10">
    <w:abstractNumId w:val="8"/>
  </w:num>
  <w:num w:numId="11">
    <w:abstractNumId w:val="31"/>
  </w:num>
  <w:num w:numId="12">
    <w:abstractNumId w:val="17"/>
  </w:num>
  <w:num w:numId="13">
    <w:abstractNumId w:val="26"/>
  </w:num>
  <w:num w:numId="14">
    <w:abstractNumId w:val="34"/>
  </w:num>
  <w:num w:numId="15">
    <w:abstractNumId w:val="15"/>
  </w:num>
  <w:num w:numId="16">
    <w:abstractNumId w:val="19"/>
  </w:num>
  <w:num w:numId="17">
    <w:abstractNumId w:val="21"/>
  </w:num>
  <w:num w:numId="18">
    <w:abstractNumId w:val="18"/>
  </w:num>
  <w:num w:numId="19">
    <w:abstractNumId w:val="35"/>
  </w:num>
  <w:num w:numId="20">
    <w:abstractNumId w:val="16"/>
  </w:num>
  <w:num w:numId="21">
    <w:abstractNumId w:val="4"/>
  </w:num>
  <w:num w:numId="22">
    <w:abstractNumId w:val="6"/>
  </w:num>
  <w:num w:numId="23">
    <w:abstractNumId w:val="24"/>
  </w:num>
  <w:num w:numId="24">
    <w:abstractNumId w:val="14"/>
  </w:num>
  <w:num w:numId="25">
    <w:abstractNumId w:val="10"/>
  </w:num>
  <w:num w:numId="26">
    <w:abstractNumId w:val="13"/>
  </w:num>
  <w:num w:numId="27">
    <w:abstractNumId w:val="7"/>
  </w:num>
  <w:num w:numId="28">
    <w:abstractNumId w:val="30"/>
  </w:num>
  <w:num w:numId="29">
    <w:abstractNumId w:val="12"/>
  </w:num>
  <w:num w:numId="30">
    <w:abstractNumId w:val="5"/>
  </w:num>
  <w:num w:numId="31">
    <w:abstractNumId w:val="28"/>
  </w:num>
  <w:num w:numId="32">
    <w:abstractNumId w:val="33"/>
  </w:num>
  <w:num w:numId="33">
    <w:abstractNumId w:val="1"/>
  </w:num>
  <w:num w:numId="34">
    <w:abstractNumId w:val="2"/>
  </w:num>
  <w:num w:numId="35">
    <w:abstractNumId w:val="32"/>
  </w:num>
  <w:num w:numId="36">
    <w:abstractNumId w:val="1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4496"/>
    <w:rsid w:val="00021F09"/>
    <w:rsid w:val="000331CF"/>
    <w:rsid w:val="00034B34"/>
    <w:rsid w:val="00055173"/>
    <w:rsid w:val="00063011"/>
    <w:rsid w:val="00080752"/>
    <w:rsid w:val="00084702"/>
    <w:rsid w:val="00084DED"/>
    <w:rsid w:val="000944C9"/>
    <w:rsid w:val="000A2E93"/>
    <w:rsid w:val="000B5C56"/>
    <w:rsid w:val="000C091A"/>
    <w:rsid w:val="000D4EEA"/>
    <w:rsid w:val="000E3205"/>
    <w:rsid w:val="000F1FFC"/>
    <w:rsid w:val="00102BBA"/>
    <w:rsid w:val="0010706B"/>
    <w:rsid w:val="00140F0E"/>
    <w:rsid w:val="00142435"/>
    <w:rsid w:val="00164496"/>
    <w:rsid w:val="0016629F"/>
    <w:rsid w:val="00166A06"/>
    <w:rsid w:val="00170107"/>
    <w:rsid w:val="0017526C"/>
    <w:rsid w:val="0018138E"/>
    <w:rsid w:val="00184468"/>
    <w:rsid w:val="001904E6"/>
    <w:rsid w:val="001B78D9"/>
    <w:rsid w:val="001C212F"/>
    <w:rsid w:val="001D54C0"/>
    <w:rsid w:val="001E5B3F"/>
    <w:rsid w:val="002334B1"/>
    <w:rsid w:val="002362F6"/>
    <w:rsid w:val="0024700F"/>
    <w:rsid w:val="00255C61"/>
    <w:rsid w:val="0025630F"/>
    <w:rsid w:val="00263216"/>
    <w:rsid w:val="00271F5E"/>
    <w:rsid w:val="00281972"/>
    <w:rsid w:val="002859E8"/>
    <w:rsid w:val="002A47E5"/>
    <w:rsid w:val="002A4B9C"/>
    <w:rsid w:val="002B6B31"/>
    <w:rsid w:val="002C7CF3"/>
    <w:rsid w:val="002D0DC7"/>
    <w:rsid w:val="002D5778"/>
    <w:rsid w:val="00303C02"/>
    <w:rsid w:val="0030606E"/>
    <w:rsid w:val="00311E9F"/>
    <w:rsid w:val="00315A5D"/>
    <w:rsid w:val="0032601E"/>
    <w:rsid w:val="003275DC"/>
    <w:rsid w:val="00334924"/>
    <w:rsid w:val="00334F86"/>
    <w:rsid w:val="00340765"/>
    <w:rsid w:val="00355AF2"/>
    <w:rsid w:val="003615C0"/>
    <w:rsid w:val="00373460"/>
    <w:rsid w:val="003923B5"/>
    <w:rsid w:val="00392746"/>
    <w:rsid w:val="003978CA"/>
    <w:rsid w:val="003A14FA"/>
    <w:rsid w:val="003A316E"/>
    <w:rsid w:val="003A62A9"/>
    <w:rsid w:val="003A7F85"/>
    <w:rsid w:val="003B255E"/>
    <w:rsid w:val="003C5089"/>
    <w:rsid w:val="003E5FEE"/>
    <w:rsid w:val="003F2F67"/>
    <w:rsid w:val="00414581"/>
    <w:rsid w:val="0042157A"/>
    <w:rsid w:val="00426CB8"/>
    <w:rsid w:val="00442510"/>
    <w:rsid w:val="004528B8"/>
    <w:rsid w:val="0045378D"/>
    <w:rsid w:val="0045504E"/>
    <w:rsid w:val="00456DBF"/>
    <w:rsid w:val="00473F55"/>
    <w:rsid w:val="00474C85"/>
    <w:rsid w:val="004824EA"/>
    <w:rsid w:val="00485E66"/>
    <w:rsid w:val="004A66A8"/>
    <w:rsid w:val="004C5174"/>
    <w:rsid w:val="004D4F0B"/>
    <w:rsid w:val="004D6237"/>
    <w:rsid w:val="004E01AB"/>
    <w:rsid w:val="004E5F12"/>
    <w:rsid w:val="00503569"/>
    <w:rsid w:val="00507E6E"/>
    <w:rsid w:val="00512E1C"/>
    <w:rsid w:val="00525181"/>
    <w:rsid w:val="005363E0"/>
    <w:rsid w:val="00553D5A"/>
    <w:rsid w:val="00555D96"/>
    <w:rsid w:val="00577D61"/>
    <w:rsid w:val="00580993"/>
    <w:rsid w:val="00580C27"/>
    <w:rsid w:val="005869F0"/>
    <w:rsid w:val="00596C5F"/>
    <w:rsid w:val="005A23A8"/>
    <w:rsid w:val="005A293E"/>
    <w:rsid w:val="005A5205"/>
    <w:rsid w:val="005B1FBE"/>
    <w:rsid w:val="005C79BB"/>
    <w:rsid w:val="005D2726"/>
    <w:rsid w:val="006029C1"/>
    <w:rsid w:val="00604EAA"/>
    <w:rsid w:val="00607CF9"/>
    <w:rsid w:val="006173B6"/>
    <w:rsid w:val="00635C33"/>
    <w:rsid w:val="00640231"/>
    <w:rsid w:val="0064360F"/>
    <w:rsid w:val="006500DE"/>
    <w:rsid w:val="00652BEF"/>
    <w:rsid w:val="006700F8"/>
    <w:rsid w:val="00674E95"/>
    <w:rsid w:val="00695790"/>
    <w:rsid w:val="006A35E6"/>
    <w:rsid w:val="006C0731"/>
    <w:rsid w:val="006C40E2"/>
    <w:rsid w:val="006D6823"/>
    <w:rsid w:val="006E2F76"/>
    <w:rsid w:val="006F108C"/>
    <w:rsid w:val="006F1A4D"/>
    <w:rsid w:val="006F5B0D"/>
    <w:rsid w:val="007026EC"/>
    <w:rsid w:val="0071213F"/>
    <w:rsid w:val="007262F4"/>
    <w:rsid w:val="00726F16"/>
    <w:rsid w:val="00730B23"/>
    <w:rsid w:val="007341B1"/>
    <w:rsid w:val="007352ED"/>
    <w:rsid w:val="00740821"/>
    <w:rsid w:val="007451DD"/>
    <w:rsid w:val="007528AC"/>
    <w:rsid w:val="00756EA5"/>
    <w:rsid w:val="00757F2E"/>
    <w:rsid w:val="00763150"/>
    <w:rsid w:val="00771641"/>
    <w:rsid w:val="00780503"/>
    <w:rsid w:val="00780B59"/>
    <w:rsid w:val="007846D1"/>
    <w:rsid w:val="00797462"/>
    <w:rsid w:val="007D0A90"/>
    <w:rsid w:val="007D164A"/>
    <w:rsid w:val="007D19F2"/>
    <w:rsid w:val="00802489"/>
    <w:rsid w:val="00812D9A"/>
    <w:rsid w:val="00813469"/>
    <w:rsid w:val="00833326"/>
    <w:rsid w:val="00846780"/>
    <w:rsid w:val="00854863"/>
    <w:rsid w:val="0086444F"/>
    <w:rsid w:val="00872EB5"/>
    <w:rsid w:val="00880DF8"/>
    <w:rsid w:val="00891692"/>
    <w:rsid w:val="008971DF"/>
    <w:rsid w:val="008976C7"/>
    <w:rsid w:val="008A3967"/>
    <w:rsid w:val="008B1573"/>
    <w:rsid w:val="008C1E52"/>
    <w:rsid w:val="008D1C96"/>
    <w:rsid w:val="008E57DA"/>
    <w:rsid w:val="008E7D4B"/>
    <w:rsid w:val="008F1DD9"/>
    <w:rsid w:val="009002FD"/>
    <w:rsid w:val="00912C6A"/>
    <w:rsid w:val="00917908"/>
    <w:rsid w:val="009338A4"/>
    <w:rsid w:val="00933E31"/>
    <w:rsid w:val="0094630E"/>
    <w:rsid w:val="00963BA8"/>
    <w:rsid w:val="009814AD"/>
    <w:rsid w:val="009838A3"/>
    <w:rsid w:val="009938A6"/>
    <w:rsid w:val="009A5B6D"/>
    <w:rsid w:val="009A6F3A"/>
    <w:rsid w:val="009B5DDA"/>
    <w:rsid w:val="009C75CA"/>
    <w:rsid w:val="009D1C77"/>
    <w:rsid w:val="009D1D1A"/>
    <w:rsid w:val="009E1EB0"/>
    <w:rsid w:val="00A067E2"/>
    <w:rsid w:val="00A155F7"/>
    <w:rsid w:val="00A22170"/>
    <w:rsid w:val="00A31CDE"/>
    <w:rsid w:val="00A34EBE"/>
    <w:rsid w:val="00A37598"/>
    <w:rsid w:val="00A41583"/>
    <w:rsid w:val="00A678A1"/>
    <w:rsid w:val="00A71220"/>
    <w:rsid w:val="00A77498"/>
    <w:rsid w:val="00AA39DE"/>
    <w:rsid w:val="00AA461B"/>
    <w:rsid w:val="00AA779B"/>
    <w:rsid w:val="00AA7846"/>
    <w:rsid w:val="00AB2EB0"/>
    <w:rsid w:val="00AC06CC"/>
    <w:rsid w:val="00AC09F6"/>
    <w:rsid w:val="00AC11A5"/>
    <w:rsid w:val="00AC210D"/>
    <w:rsid w:val="00AE169C"/>
    <w:rsid w:val="00AE65DB"/>
    <w:rsid w:val="00AF0FCB"/>
    <w:rsid w:val="00AF1D09"/>
    <w:rsid w:val="00AF68B8"/>
    <w:rsid w:val="00AF6AAE"/>
    <w:rsid w:val="00B04C83"/>
    <w:rsid w:val="00B14E64"/>
    <w:rsid w:val="00B230C6"/>
    <w:rsid w:val="00B43684"/>
    <w:rsid w:val="00B627FA"/>
    <w:rsid w:val="00B64B0D"/>
    <w:rsid w:val="00B6555D"/>
    <w:rsid w:val="00B8110B"/>
    <w:rsid w:val="00B8381D"/>
    <w:rsid w:val="00BA1A35"/>
    <w:rsid w:val="00BA1D09"/>
    <w:rsid w:val="00BA6637"/>
    <w:rsid w:val="00BA7A26"/>
    <w:rsid w:val="00BA7BE4"/>
    <w:rsid w:val="00BB0B9E"/>
    <w:rsid w:val="00BC586B"/>
    <w:rsid w:val="00BE26CA"/>
    <w:rsid w:val="00BE2C1C"/>
    <w:rsid w:val="00BF1CD4"/>
    <w:rsid w:val="00C061AA"/>
    <w:rsid w:val="00C10EEB"/>
    <w:rsid w:val="00C2145D"/>
    <w:rsid w:val="00C359D3"/>
    <w:rsid w:val="00C82787"/>
    <w:rsid w:val="00C91C3F"/>
    <w:rsid w:val="00C92F06"/>
    <w:rsid w:val="00CB2B0B"/>
    <w:rsid w:val="00CB319C"/>
    <w:rsid w:val="00CB56E1"/>
    <w:rsid w:val="00CD3860"/>
    <w:rsid w:val="00CE0C25"/>
    <w:rsid w:val="00CF4EF5"/>
    <w:rsid w:val="00D23222"/>
    <w:rsid w:val="00D34D11"/>
    <w:rsid w:val="00D457F6"/>
    <w:rsid w:val="00D55A35"/>
    <w:rsid w:val="00D6000A"/>
    <w:rsid w:val="00D64B06"/>
    <w:rsid w:val="00D70C2E"/>
    <w:rsid w:val="00D932A2"/>
    <w:rsid w:val="00DA0358"/>
    <w:rsid w:val="00DA45A3"/>
    <w:rsid w:val="00DA62F0"/>
    <w:rsid w:val="00DB450F"/>
    <w:rsid w:val="00DC0761"/>
    <w:rsid w:val="00DD7CA0"/>
    <w:rsid w:val="00DE17C8"/>
    <w:rsid w:val="00DF14C1"/>
    <w:rsid w:val="00E00151"/>
    <w:rsid w:val="00E014F9"/>
    <w:rsid w:val="00E106A8"/>
    <w:rsid w:val="00E6129A"/>
    <w:rsid w:val="00E76E32"/>
    <w:rsid w:val="00E8516B"/>
    <w:rsid w:val="00E856FD"/>
    <w:rsid w:val="00E867A2"/>
    <w:rsid w:val="00E91AD7"/>
    <w:rsid w:val="00EC4295"/>
    <w:rsid w:val="00F05FB3"/>
    <w:rsid w:val="00F0710B"/>
    <w:rsid w:val="00F21863"/>
    <w:rsid w:val="00F46D08"/>
    <w:rsid w:val="00F5783D"/>
    <w:rsid w:val="00F60594"/>
    <w:rsid w:val="00F70203"/>
    <w:rsid w:val="00F7460B"/>
    <w:rsid w:val="00F92E45"/>
    <w:rsid w:val="00FA2C45"/>
    <w:rsid w:val="00FB7F15"/>
    <w:rsid w:val="00FC3FF1"/>
    <w:rsid w:val="00FC5A09"/>
    <w:rsid w:val="00FC790F"/>
    <w:rsid w:val="00FE17B9"/>
    <w:rsid w:val="00FF3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7D90A2A"/>
  <w15:chartTrackingRefBased/>
  <w15:docId w15:val="{F4ACE28C-51A7-8042-A57F-A9ABC5A4EC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CA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0C091A"/>
    <w:pPr>
      <w:keepNext/>
      <w:outlineLvl w:val="0"/>
    </w:pPr>
    <w:rPr>
      <w:rFonts w:ascii="Century Gothic" w:hAnsi="Century Gothic"/>
      <w:b/>
      <w:bCs/>
      <w:sz w:val="26"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A155F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155F7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C10E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2859E8"/>
  </w:style>
  <w:style w:type="paragraph" w:styleId="BalloonText">
    <w:name w:val="Balloon Text"/>
    <w:basedOn w:val="Normal"/>
    <w:link w:val="BalloonTextChar"/>
    <w:rsid w:val="000807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80752"/>
    <w:rPr>
      <w:rFonts w:ascii="Tahoma" w:hAnsi="Tahoma" w:cs="Tahoma"/>
      <w:sz w:val="16"/>
      <w:szCs w:val="16"/>
      <w:lang w:eastAsia="en-US"/>
    </w:rPr>
  </w:style>
  <w:style w:type="paragraph" w:customStyle="1" w:styleId="03-BLM-NL">
    <w:name w:val="03-BLM-NL"/>
    <w:rsid w:val="004E5F12"/>
    <w:pPr>
      <w:spacing w:after="320"/>
      <w:ind w:left="432" w:hanging="432"/>
    </w:pPr>
    <w:rPr>
      <w:sz w:val="24"/>
      <w:lang w:eastAsia="en-US"/>
    </w:rPr>
  </w:style>
  <w:style w:type="character" w:customStyle="1" w:styleId="03-BLM-Text-Bold">
    <w:name w:val="03-BLM-Text-Bold"/>
    <w:rsid w:val="004E5F12"/>
    <w:rPr>
      <w:rFonts w:ascii="Times New Roman" w:hAnsi="Times New Roman"/>
      <w:b/>
      <w:sz w:val="24"/>
    </w:rPr>
  </w:style>
  <w:style w:type="paragraph" w:customStyle="1" w:styleId="03-BLM-NL-Letter-NoSpace">
    <w:name w:val="03-BLM-NL-Letter-NoSpace"/>
    <w:basedOn w:val="Normal"/>
    <w:rsid w:val="004E5F12"/>
    <w:pPr>
      <w:tabs>
        <w:tab w:val="left" w:pos="4320"/>
        <w:tab w:val="left" w:pos="4680"/>
      </w:tabs>
      <w:ind w:left="792" w:hanging="360"/>
    </w:pPr>
    <w:rPr>
      <w:rFonts w:cs="Arial"/>
      <w:szCs w:val="20"/>
    </w:rPr>
  </w:style>
  <w:style w:type="character" w:customStyle="1" w:styleId="03-BLM-Text-Italic">
    <w:name w:val="03-BLM-Text-Italic"/>
    <w:rsid w:val="004E5F12"/>
    <w:rPr>
      <w:rFonts w:ascii="Times New Roman" w:hAnsi="Times New Roman"/>
      <w:i/>
      <w:sz w:val="24"/>
    </w:rPr>
  </w:style>
  <w:style w:type="paragraph" w:customStyle="1" w:styleId="03-BLM-Table-Text">
    <w:name w:val="03-BLM-Table-Text"/>
    <w:rsid w:val="00BA7BE4"/>
    <w:pPr>
      <w:spacing w:before="60" w:after="60"/>
      <w:jc w:val="center"/>
    </w:pPr>
    <w:rPr>
      <w:sz w:val="24"/>
      <w:lang w:eastAsia="en-US"/>
    </w:rPr>
  </w:style>
  <w:style w:type="paragraph" w:customStyle="1" w:styleId="03-BLM-Text-Steps">
    <w:name w:val="03-BLM-Text-Steps"/>
    <w:basedOn w:val="Normal"/>
    <w:rsid w:val="00BA7BE4"/>
    <w:pPr>
      <w:tabs>
        <w:tab w:val="right" w:leader="underscore" w:pos="9840"/>
      </w:tabs>
      <w:spacing w:after="320" w:line="360" w:lineRule="auto"/>
      <w:ind w:left="1152" w:hanging="1152"/>
    </w:pPr>
    <w:rPr>
      <w:bCs/>
    </w:rPr>
  </w:style>
  <w:style w:type="paragraph" w:customStyle="1" w:styleId="03-BLM-NL-NoSpace">
    <w:name w:val="03-BLM-NL-NoSpace"/>
    <w:rsid w:val="00DF14C1"/>
    <w:pPr>
      <w:ind w:left="432" w:hanging="432"/>
    </w:pPr>
    <w:rPr>
      <w:sz w:val="24"/>
      <w:lang w:eastAsia="en-US"/>
    </w:rPr>
  </w:style>
  <w:style w:type="paragraph" w:customStyle="1" w:styleId="03-BLM-BL-Arrow-SpBelow">
    <w:name w:val="03-BLM-BL-Arrow-SpBelow"/>
    <w:rsid w:val="00C82787"/>
    <w:pPr>
      <w:numPr>
        <w:numId w:val="16"/>
      </w:numPr>
      <w:spacing w:after="320"/>
    </w:pPr>
    <w:rPr>
      <w:sz w:val="24"/>
      <w:lang w:eastAsia="en-US"/>
    </w:rPr>
  </w:style>
  <w:style w:type="paragraph" w:customStyle="1" w:styleId="03-BLM-Text">
    <w:name w:val="03-BLM-Text"/>
    <w:rsid w:val="00C82787"/>
    <w:pPr>
      <w:spacing w:after="320"/>
    </w:pPr>
    <w:rPr>
      <w:sz w:val="24"/>
      <w:szCs w:val="28"/>
      <w:lang w:eastAsia="en-US"/>
    </w:rPr>
  </w:style>
  <w:style w:type="paragraph" w:customStyle="1" w:styleId="03-BLM-NL-Letter">
    <w:name w:val="03-BLM-NL-Letter"/>
    <w:rsid w:val="00C82787"/>
    <w:pPr>
      <w:tabs>
        <w:tab w:val="left" w:pos="4320"/>
        <w:tab w:val="left" w:pos="4680"/>
      </w:tabs>
      <w:spacing w:after="320"/>
      <w:ind w:left="792" w:hanging="360"/>
    </w:pPr>
    <w:rPr>
      <w:rFonts w:cs="Arial"/>
      <w:sz w:val="24"/>
      <w:lang w:eastAsia="en-US"/>
    </w:rPr>
  </w:style>
  <w:style w:type="paragraph" w:styleId="ListParagraph">
    <w:name w:val="List Paragraph"/>
    <w:basedOn w:val="Normal"/>
    <w:uiPriority w:val="34"/>
    <w:qFormat/>
    <w:rsid w:val="006700F8"/>
    <w:pPr>
      <w:ind w:left="720"/>
    </w:pPr>
  </w:style>
  <w:style w:type="character" w:customStyle="1" w:styleId="Heading1Char">
    <w:name w:val="Heading 1 Char"/>
    <w:link w:val="Heading1"/>
    <w:rsid w:val="000C091A"/>
    <w:rPr>
      <w:rFonts w:ascii="Century Gothic" w:hAnsi="Century Gothic"/>
      <w:b/>
      <w:bCs/>
      <w:sz w:val="26"/>
      <w:szCs w:val="24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9814A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header" Target="head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1.xml"/><Relationship Id="rId65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318</Words>
  <Characters>181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8 Final Exam 2006</vt:lpstr>
    </vt:vector>
  </TitlesOfParts>
  <Company>Burnaby School Board</Company>
  <LinksUpToDate>false</LinksUpToDate>
  <CharactersWithSpaces>2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8 Final Exam 2006</dc:title>
  <dc:subject/>
  <dc:creator>Burnaby School Board</dc:creator>
  <cp:keywords/>
  <dc:description/>
  <cp:lastModifiedBy>Sue Kwon</cp:lastModifiedBy>
  <cp:revision>3</cp:revision>
  <cp:lastPrinted>2016-06-29T16:16:00Z</cp:lastPrinted>
  <dcterms:created xsi:type="dcterms:W3CDTF">2019-04-11T16:09:00Z</dcterms:created>
  <dcterms:modified xsi:type="dcterms:W3CDTF">2019-04-11T16:17:00Z</dcterms:modified>
</cp:coreProperties>
</file>